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068" w:rsidRPr="00C45E7B" w:rsidRDefault="00F54E62" w:rsidP="00F54E62">
      <w:pPr>
        <w:spacing w:line="312" w:lineRule="auto"/>
        <w:jc w:val="center"/>
        <w:rPr>
          <w:sz w:val="26"/>
          <w:szCs w:val="26"/>
        </w:rPr>
      </w:pPr>
      <w:bookmarkStart w:id="0" w:name="OLE_LINK81"/>
      <w:bookmarkStart w:id="1" w:name="OLE_LINK80"/>
      <w:bookmarkStart w:id="2" w:name="OLE_LINK29"/>
      <w:bookmarkStart w:id="3" w:name="OLE_LINK30"/>
      <w:r w:rsidRPr="00F54E62">
        <w:rPr>
          <w:noProof/>
          <w:sz w:val="26"/>
          <w:szCs w:val="26"/>
        </w:rPr>
        <mc:AlternateContent>
          <mc:Choice Requires="wps">
            <w:drawing>
              <wp:anchor distT="0" distB="0" distL="114300" distR="114300" simplePos="0" relativeHeight="251659264" behindDoc="0" locked="0" layoutInCell="1" allowOverlap="1" wp14:anchorId="2F96BB88" wp14:editId="44A5253A">
                <wp:simplePos x="0" y="0"/>
                <wp:positionH relativeFrom="margin">
                  <wp:posOffset>1068705</wp:posOffset>
                </wp:positionH>
                <wp:positionV relativeFrom="margin">
                  <wp:posOffset>8884920</wp:posOffset>
                </wp:positionV>
                <wp:extent cx="3575685" cy="407035"/>
                <wp:effectExtent l="0" t="0" r="5715"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407035"/>
                        </a:xfrm>
                        <a:prstGeom prst="rect">
                          <a:avLst/>
                        </a:prstGeom>
                        <a:solidFill>
                          <a:srgbClr val="FFFFFF"/>
                        </a:solidFill>
                        <a:ln w="9525">
                          <a:noFill/>
                          <a:miter lim="800000"/>
                          <a:headEnd/>
                          <a:tailEnd/>
                        </a:ln>
                      </wps:spPr>
                      <wps:txbx>
                        <w:txbxContent>
                          <w:p w:rsidR="004662D6" w:rsidRPr="001B068C" w:rsidRDefault="004662D6"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4.15pt;margin-top:699.6pt;width:281.55pt;height:32.05pt;z-index:251659264;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" stroked="f">
                <v:textbox style="mso-fit-shape-to-text:t">
                  <w:txbxContent>
                    <w:p w:rsidR="004662D6" w:rsidRPr="001B068C" w:rsidRDefault="004662D6"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v:textbox>
                <w10:wrap type="square" anchorx="margin" anchory="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Cs w:val="26"/>
        </w:rPr>
      </w:pPr>
    </w:p>
    <w:p w:rsidR="00BC2068" w:rsidRPr="00C45E7B" w:rsidRDefault="00F54E62"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657216" behindDoc="0" locked="0" layoutInCell="1" allowOverlap="1" wp14:anchorId="0E91ED3A" wp14:editId="0F4684AB">
                <wp:simplePos x="0" y="0"/>
                <wp:positionH relativeFrom="margin">
                  <wp:posOffset>501015</wp:posOffset>
                </wp:positionH>
                <wp:positionV relativeFrom="margin">
                  <wp:posOffset>0</wp:posOffset>
                </wp:positionV>
                <wp:extent cx="4711700" cy="757555"/>
                <wp:effectExtent l="0" t="0" r="0" b="444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0" cy="757555"/>
                        </a:xfrm>
                        <a:prstGeom prst="rect">
                          <a:avLst/>
                        </a:prstGeom>
                        <a:solidFill>
                          <a:srgbClr val="FFFFFF"/>
                        </a:solidFill>
                        <a:ln w="9525">
                          <a:noFill/>
                          <a:miter lim="800000"/>
                          <a:headEnd/>
                          <a:tailEnd/>
                        </a:ln>
                      </wps:spPr>
                      <wps:txbx>
                        <w:txbxContent>
                          <w:p w:rsidR="004662D6" w:rsidRPr="00B26779" w:rsidRDefault="004662D6" w:rsidP="00F54E62">
                            <w:pPr>
                              <w:jc w:val="center"/>
                              <w:rPr>
                                <w:b/>
                                <w:sz w:val="30"/>
                                <w:szCs w:val="30"/>
                              </w:rPr>
                            </w:pPr>
                            <w:r w:rsidRPr="00B26779">
                              <w:rPr>
                                <w:b/>
                                <w:sz w:val="30"/>
                                <w:szCs w:val="30"/>
                              </w:rPr>
                              <w:t>BỘ GIÁO DỤC VÀ ĐÀO TẠO</w:t>
                            </w:r>
                          </w:p>
                          <w:p w:rsidR="004662D6" w:rsidRPr="002512E7" w:rsidRDefault="004662D6" w:rsidP="00F54E62">
                            <w:pPr>
                              <w:jc w:val="center"/>
                              <w:rPr>
                                <w:b/>
                                <w:sz w:val="30"/>
                                <w:szCs w:val="30"/>
                              </w:rPr>
                            </w:pPr>
                            <w:r w:rsidRPr="00B26779">
                              <w:rPr>
                                <w:b/>
                                <w:sz w:val="30"/>
                                <w:szCs w:val="30"/>
                              </w:rPr>
                              <w:t>TRƯỜNG ĐẠI HỌC SƯ PHẠM TP.HỒ CHÍ MINH</w:t>
                            </w:r>
                          </w:p>
                        </w:txbxContent>
                      </wps:txbx>
                      <wps:bodyPr rot="0" vert="horz" wrap="none" lIns="91440" tIns="45720" rIns="91440" bIns="45720" anchor="ctr" anchorCtr="0">
                        <a:spAutoFit/>
                      </wps:bodyPr>
                    </wps:wsp>
                  </a:graphicData>
                </a:graphic>
                <wp14:sizeRelH relativeFrom="margin">
                  <wp14:pctWidth>40000</wp14:pctWidth>
                </wp14:sizeRelH>
                <wp14:sizeRelV relativeFrom="margin">
                  <wp14:pctHeight>20000</wp14:pctHeight>
                </wp14:sizeRelV>
              </wp:anchor>
            </w:drawing>
          </mc:Choice>
          <mc:Fallback>
            <w:pict>
              <v:shape id="Text Box 242" o:spid="_x0000_s1027" type="#_x0000_t202" style="position:absolute;left:0;text-align:left;margin-left:39.45pt;margin-top:0;width:371pt;height:59.65pt;z-index:251657216;visibility:visible;mso-wrap-style:none;mso-width-percent:400;mso-height-percent:200;mso-wrap-distance-left:9pt;mso-wrap-distance-top:0;mso-wrap-distance-right:9pt;mso-wrap-distance-bottom:0;mso-position-horizontal:absolute;mso-position-horizontal-relative:margin;mso-position-vertical:absolute;mso-position-vertical-relative:margin;mso-width-percent:40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" stroked="f">
                <v:textbox style="mso-fit-shape-to-text:t">
                  <w:txbxContent>
                    <w:p w:rsidR="004662D6" w:rsidRPr="00B26779" w:rsidRDefault="004662D6" w:rsidP="00F54E62">
                      <w:pPr>
                        <w:jc w:val="center"/>
                        <w:rPr>
                          <w:b/>
                          <w:sz w:val="30"/>
                          <w:szCs w:val="30"/>
                        </w:rPr>
                      </w:pPr>
                      <w:r w:rsidRPr="00B26779">
                        <w:rPr>
                          <w:b/>
                          <w:sz w:val="30"/>
                          <w:szCs w:val="30"/>
                        </w:rPr>
                        <w:t>BỘ GIÁO DỤC VÀ ĐÀO TẠO</w:t>
                      </w:r>
                    </w:p>
                    <w:p w:rsidR="004662D6" w:rsidRPr="002512E7" w:rsidRDefault="004662D6" w:rsidP="00F54E62">
                      <w:pPr>
                        <w:jc w:val="center"/>
                        <w:rPr>
                          <w:b/>
                          <w:sz w:val="30"/>
                          <w:szCs w:val="30"/>
                        </w:rPr>
                      </w:pPr>
                      <w:r w:rsidRPr="00B26779">
                        <w:rPr>
                          <w:b/>
                          <w:sz w:val="30"/>
                          <w:szCs w:val="30"/>
                        </w:rPr>
                        <w:t>TRƯỜNG ĐẠI HỌC SƯ PHẠM TP.HỒ CHÍ MINH</w:t>
                      </w:r>
                    </w:p>
                  </w:txbxContent>
                </v:textbox>
                <w10:wrap anchorx="margin" anchory="margin"/>
              </v:shape>
            </w:pict>
          </mc:Fallback>
        </mc:AlternateContent>
      </w:r>
    </w:p>
    <w:p w:rsidR="00BC2068" w:rsidRPr="00C45E7B" w:rsidRDefault="00F54E62"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58240" behindDoc="0" locked="0" layoutInCell="1" allowOverlap="1" wp14:anchorId="1F5C493F" wp14:editId="3272C769">
                <wp:simplePos x="0" y="0"/>
                <wp:positionH relativeFrom="margin">
                  <wp:posOffset>1416685</wp:posOffset>
                </wp:positionH>
                <wp:positionV relativeFrom="paragraph">
                  <wp:posOffset>335915</wp:posOffset>
                </wp:positionV>
                <wp:extent cx="2880995" cy="713740"/>
                <wp:effectExtent l="0" t="0" r="0" b="0"/>
                <wp:wrapTopAndBottom/>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713740"/>
                        </a:xfrm>
                        <a:prstGeom prst="rect">
                          <a:avLst/>
                        </a:prstGeom>
                        <a:solidFill>
                          <a:srgbClr val="FFFFFF"/>
                        </a:solidFill>
                        <a:ln w="9525">
                          <a:noFill/>
                          <a:miter lim="800000"/>
                          <a:headEnd/>
                          <a:tailEnd/>
                        </a:ln>
                      </wps:spPr>
                      <wps:txbx>
                        <w:txbxContent>
                          <w:p w:rsidR="004662D6" w:rsidRPr="00F54E62" w:rsidRDefault="004662D6" w:rsidP="007461F3">
                            <w:pPr>
                              <w:ind w:firstLine="0"/>
                              <w:jc w:val="center"/>
                              <w:rPr>
                                <w:b/>
                                <w:sz w:val="32"/>
                                <w:szCs w:val="32"/>
                              </w:rPr>
                            </w:pPr>
                            <w:r w:rsidRPr="00F54E62">
                              <w:rPr>
                                <w:b/>
                                <w:sz w:val="32"/>
                                <w:szCs w:val="32"/>
                              </w:rPr>
                              <w:t>NGUYỄN PHƯƠNG NAM</w:t>
                            </w:r>
                          </w:p>
                          <w:p w:rsidR="004662D6" w:rsidRPr="001B068C" w:rsidRDefault="004662D6" w:rsidP="007461F3">
                            <w:pPr>
                              <w:ind w:firstLine="0"/>
                              <w:jc w:val="center"/>
                              <w:rPr>
                                <w:sz w:val="24"/>
                              </w:rPr>
                            </w:pPr>
                            <w:r w:rsidRPr="001B068C">
                              <w:rPr>
                                <w:sz w:val="24"/>
                              </w:rPr>
                              <w:t>MSHV:</w:t>
                            </w:r>
                            <w:r>
                              <w:rPr>
                                <w:sz w:val="24"/>
                              </w:rPr>
                              <w:t xml:space="preserve"> KHMT-17-004</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11.55pt;margin-top:26.45pt;width:226.85pt;height:56.2pt;z-index:251658240;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" stroked="f">
                <v:textbox style="mso-fit-shape-to-text:t">
                  <w:txbxContent>
                    <w:p w:rsidR="004662D6" w:rsidRPr="00F54E62" w:rsidRDefault="004662D6" w:rsidP="007461F3">
                      <w:pPr>
                        <w:ind w:firstLine="0"/>
                        <w:jc w:val="center"/>
                        <w:rPr>
                          <w:b/>
                          <w:sz w:val="32"/>
                          <w:szCs w:val="32"/>
                        </w:rPr>
                      </w:pPr>
                      <w:r w:rsidRPr="00F54E62">
                        <w:rPr>
                          <w:b/>
                          <w:sz w:val="32"/>
                          <w:szCs w:val="32"/>
                        </w:rPr>
                        <w:t>NGUYỄN PHƯƠNG NAM</w:t>
                      </w:r>
                    </w:p>
                    <w:p w:rsidR="004662D6" w:rsidRPr="001B068C" w:rsidRDefault="004662D6" w:rsidP="007461F3">
                      <w:pPr>
                        <w:ind w:firstLine="0"/>
                        <w:jc w:val="center"/>
                        <w:rPr>
                          <w:sz w:val="24"/>
                        </w:rPr>
                      </w:pPr>
                      <w:r w:rsidRPr="001B068C">
                        <w:rPr>
                          <w:sz w:val="24"/>
                        </w:rPr>
                        <w:t>MSHV:</w:t>
                      </w:r>
                      <w:r>
                        <w:rPr>
                          <w:sz w:val="24"/>
                        </w:rPr>
                        <w:t xml:space="preserve"> KHMT-17-004</w:t>
                      </w:r>
                    </w:p>
                  </w:txbxContent>
                </v:textbox>
                <w10:wrap type="topAndBottom" anchorx="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F54E62" w:rsidP="006A3D45">
      <w:pPr>
        <w:spacing w:line="312" w:lineRule="auto"/>
        <w:rPr>
          <w:sz w:val="26"/>
          <w:szCs w:val="26"/>
        </w:rPr>
      </w:pPr>
      <w:r w:rsidRPr="00F54E62">
        <w:rPr>
          <w:noProof/>
          <w:sz w:val="26"/>
          <w:szCs w:val="26"/>
        </w:rPr>
        <mc:AlternateContent>
          <mc:Choice Requires="wps">
            <w:drawing>
              <wp:anchor distT="0" distB="0" distL="114300" distR="114300" simplePos="0" relativeHeight="251656192" behindDoc="0" locked="0" layoutInCell="1" allowOverlap="1" wp14:anchorId="7858D298" wp14:editId="02940E0E">
                <wp:simplePos x="0" y="0"/>
                <wp:positionH relativeFrom="margin">
                  <wp:posOffset>1164590</wp:posOffset>
                </wp:positionH>
                <wp:positionV relativeFrom="margin">
                  <wp:posOffset>3034030</wp:posOffset>
                </wp:positionV>
                <wp:extent cx="3384550" cy="1020445"/>
                <wp:effectExtent l="0" t="0" r="6350" b="825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020445"/>
                        </a:xfrm>
                        <a:prstGeom prst="rect">
                          <a:avLst/>
                        </a:prstGeom>
                        <a:solidFill>
                          <a:srgbClr val="FFFFFF"/>
                        </a:solidFill>
                        <a:ln w="9525">
                          <a:noFill/>
                          <a:miter lim="800000"/>
                          <a:headEnd/>
                          <a:tailEnd/>
                        </a:ln>
                      </wps:spPr>
                      <wps:txbx>
                        <w:txbxContent>
                          <w:p w:rsidR="004662D6" w:rsidRDefault="004662D6" w:rsidP="007461F3">
                            <w:pPr>
                              <w:ind w:firstLine="0"/>
                              <w:jc w:val="center"/>
                              <w:rPr>
                                <w:b/>
                                <w:sz w:val="36"/>
                                <w:szCs w:val="36"/>
                              </w:rPr>
                            </w:pPr>
                            <w:r>
                              <w:rPr>
                                <w:b/>
                                <w:sz w:val="36"/>
                                <w:szCs w:val="36"/>
                              </w:rPr>
                              <w:t>Bài tập cá nhân</w:t>
                            </w:r>
                          </w:p>
                          <w:p w:rsidR="004662D6" w:rsidRPr="00F54E62" w:rsidRDefault="004662D6" w:rsidP="007461F3">
                            <w:pPr>
                              <w:ind w:firstLine="0"/>
                              <w:jc w:val="center"/>
                              <w:rPr>
                                <w:b/>
                                <w:sz w:val="48"/>
                                <w:szCs w:val="48"/>
                              </w:rPr>
                            </w:pPr>
                            <w:r w:rsidRPr="00F54E62">
                              <w:rPr>
                                <w:b/>
                                <w:sz w:val="48"/>
                                <w:szCs w:val="48"/>
                              </w:rPr>
                              <w:t>HÀM SINH XÁC SUẤT</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91.7pt;margin-top:238.9pt;width:266.5pt;height:80.35pt;z-index:25165619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" stroked="f">
                <v:textbox style="mso-fit-shape-to-text:t">
                  <w:txbxContent>
                    <w:p w:rsidR="004662D6" w:rsidRDefault="004662D6" w:rsidP="007461F3">
                      <w:pPr>
                        <w:ind w:firstLine="0"/>
                        <w:jc w:val="center"/>
                        <w:rPr>
                          <w:b/>
                          <w:sz w:val="36"/>
                          <w:szCs w:val="36"/>
                        </w:rPr>
                      </w:pPr>
                      <w:r>
                        <w:rPr>
                          <w:b/>
                          <w:sz w:val="36"/>
                          <w:szCs w:val="36"/>
                        </w:rPr>
                        <w:t>Bài tập cá nhân</w:t>
                      </w:r>
                    </w:p>
                    <w:p w:rsidR="004662D6" w:rsidRPr="00F54E62" w:rsidRDefault="004662D6" w:rsidP="007461F3">
                      <w:pPr>
                        <w:ind w:firstLine="0"/>
                        <w:jc w:val="center"/>
                        <w:rPr>
                          <w:b/>
                          <w:sz w:val="48"/>
                          <w:szCs w:val="48"/>
                        </w:rPr>
                      </w:pPr>
                      <w:r w:rsidRPr="00F54E62">
                        <w:rPr>
                          <w:b/>
                          <w:sz w:val="48"/>
                          <w:szCs w:val="48"/>
                        </w:rPr>
                        <w:t>HÀM SINH XÁC SUẤT</w:t>
                      </w:r>
                    </w:p>
                  </w:txbxContent>
                </v:textbox>
                <w10:wrap type="topAndBottom" anchorx="margin" anchory="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F54E62">
        <w:rPr>
          <w:noProof/>
          <w:sz w:val="26"/>
          <w:szCs w:val="26"/>
        </w:rPr>
        <mc:AlternateContent>
          <mc:Choice Requires="wps">
            <w:drawing>
              <wp:anchor distT="0" distB="0" distL="114300" distR="114300" simplePos="0" relativeHeight="251660288" behindDoc="0" locked="0" layoutInCell="1" allowOverlap="1" wp14:anchorId="04EBD3BB" wp14:editId="66265997">
                <wp:simplePos x="0" y="0"/>
                <wp:positionH relativeFrom="margin">
                  <wp:align>center</wp:align>
                </wp:positionH>
                <wp:positionV relativeFrom="paragraph">
                  <wp:posOffset>-3810</wp:posOffset>
                </wp:positionV>
                <wp:extent cx="4149725" cy="757555"/>
                <wp:effectExtent l="0" t="0" r="3175" b="444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9725" cy="757555"/>
                        </a:xfrm>
                        <a:prstGeom prst="rect">
                          <a:avLst/>
                        </a:prstGeom>
                        <a:solidFill>
                          <a:srgbClr val="FFFFFF"/>
                        </a:solidFill>
                        <a:ln w="9525">
                          <a:noFill/>
                          <a:miter lim="800000"/>
                          <a:headEnd/>
                          <a:tailEnd/>
                        </a:ln>
                      </wps:spPr>
                      <wps:txbx>
                        <w:txbxContent>
                          <w:p w:rsidR="004662D6" w:rsidRDefault="004662D6"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4662D6" w:rsidRPr="002512E7" w:rsidRDefault="004662D6"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3pt;width:326.75pt;height:59.65pt;z-index:251660288;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" stroked="f">
                <v:textbox style="mso-fit-shape-to-text:t">
                  <w:txbxContent>
                    <w:p w:rsidR="004662D6" w:rsidRDefault="004662D6"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4662D6" w:rsidRPr="002512E7" w:rsidRDefault="004662D6"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C45E7B">
        <w:rPr>
          <w:noProof/>
          <w:sz w:val="26"/>
          <w:szCs w:val="26"/>
        </w:rPr>
        <mc:AlternateContent>
          <mc:Choice Requires="wps">
            <w:drawing>
              <wp:anchor distT="0" distB="0" distL="114300" distR="114300" simplePos="0" relativeHeight="251654144" behindDoc="0" locked="0" layoutInCell="1" allowOverlap="1" wp14:anchorId="6847F095" wp14:editId="2AE56A8F">
                <wp:simplePos x="0" y="0"/>
                <wp:positionH relativeFrom="margin">
                  <wp:posOffset>988695</wp:posOffset>
                </wp:positionH>
                <wp:positionV relativeFrom="paragraph">
                  <wp:posOffset>125730</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4662D6" w:rsidRPr="001B068C" w:rsidRDefault="004662D6"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77.85pt;margin-top:9.9pt;width:294.15pt;height:35.5pt;z-index:251654144;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" stroked="f">
                <v:textbox style="mso-fit-shape-to-text:t">
                  <w:txbxContent>
                    <w:p w:rsidR="004662D6" w:rsidRPr="001B068C" w:rsidRDefault="004662D6"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v:textbox>
                <w10:wrap type="topAndBottom" anchorx="margin"/>
              </v:shape>
            </w:pict>
          </mc:Fallback>
        </mc:AlternateContent>
      </w:r>
    </w:p>
    <w:bookmarkEnd w:id="0"/>
    <w:bookmarkEnd w:id="1"/>
    <w:p w:rsidR="00C9027E" w:rsidRPr="00C45E7B" w:rsidRDefault="008D0612" w:rsidP="007461F3">
      <w:pPr>
        <w:spacing w:line="312" w:lineRule="auto"/>
        <w:jc w:val="center"/>
        <w:rPr>
          <w:bCs/>
          <w:iCs/>
          <w:sz w:val="26"/>
          <w:szCs w:val="26"/>
          <w:lang w:val="vi-VN"/>
        </w:rPr>
        <w:sectPr w:rsidR="00C9027E" w:rsidRPr="00C45E7B" w:rsidSect="007461F3">
          <w:headerReference w:type="default" r:id="rId9"/>
          <w:footerReference w:type="default" r:id="rId10"/>
          <w:pgSz w:w="11900" w:h="16840" w:code="9"/>
          <w:pgMar w:top="1134" w:right="1134" w:bottom="1134" w:left="1701" w:header="0" w:footer="6" w:gutter="0"/>
          <w:pgBorders>
            <w:top w:val="thinThickSmallGap" w:sz="24" w:space="1" w:color="auto"/>
            <w:left w:val="thinThickSmallGap" w:sz="24" w:space="4" w:color="auto"/>
            <w:bottom w:val="thinThickSmallGap" w:sz="24" w:space="1" w:color="auto"/>
            <w:right w:val="thinThickSmallGap" w:sz="24" w:space="4" w:color="auto"/>
          </w:pgBorders>
          <w:pgNumType w:start="1"/>
          <w:cols w:space="720"/>
          <w:titlePg/>
          <w:docGrid w:linePitch="326"/>
        </w:sectPr>
      </w:pPr>
      <w:r>
        <w:rPr>
          <w:bCs/>
          <w:iCs/>
          <w:sz w:val="26"/>
          <w:szCs w:val="26"/>
          <w:lang w:val="vi-VN"/>
        </w:rPr>
        <w:br w:type="page"/>
      </w:r>
    </w:p>
    <w:p w:rsidR="001D23CB" w:rsidRDefault="00AE4F5F" w:rsidP="00844B74">
      <w:pPr>
        <w:pStyle w:val="Chng"/>
        <w:tabs>
          <w:tab w:val="right" w:pos="9065"/>
        </w:tabs>
        <w:jc w:val="center"/>
      </w:pPr>
      <w:bookmarkStart w:id="4" w:name="_Toc515839514"/>
      <w:bookmarkStart w:id="5" w:name="_Toc522617993"/>
      <w:bookmarkStart w:id="6" w:name="_Toc522667061"/>
      <w:r>
        <w:lastRenderedPageBreak/>
        <w:t>MỤC LỤC</w:t>
      </w:r>
      <w:bookmarkStart w:id="7" w:name="_Toc522028143"/>
      <w:bookmarkEnd w:id="4"/>
      <w:bookmarkEnd w:id="5"/>
      <w:bookmarkEnd w:id="6"/>
    </w:p>
    <w:p w:rsidR="00954D5D" w:rsidRDefault="001D23CB">
      <w:pPr>
        <w:pStyle w:val="TOC1"/>
        <w:rPr>
          <w:rFonts w:asciiTheme="minorHAnsi" w:eastAsiaTheme="minorEastAsia" w:hAnsiTheme="minorHAnsi" w:cstheme="minorBidi"/>
          <w:noProof/>
          <w:sz w:val="22"/>
          <w:szCs w:val="22"/>
        </w:rPr>
      </w:pPr>
      <w:r>
        <w:rPr>
          <w:b/>
          <w:szCs w:val="26"/>
        </w:rPr>
        <w:fldChar w:fldCharType="begin"/>
      </w:r>
      <w:r>
        <w:rPr>
          <w:b/>
          <w:szCs w:val="26"/>
        </w:rPr>
        <w:instrText xml:space="preserve"> TOC \o "1-3" \h \z \u </w:instrText>
      </w:r>
      <w:r>
        <w:rPr>
          <w:b/>
          <w:szCs w:val="26"/>
        </w:rPr>
        <w:fldChar w:fldCharType="separate"/>
      </w:r>
      <w:hyperlink w:anchor="_Toc522667061" w:history="1">
        <w:r w:rsidR="00954D5D" w:rsidRPr="002036AC">
          <w:rPr>
            <w:rStyle w:val="Hyperlink"/>
            <w:noProof/>
          </w:rPr>
          <w:t>MỤC LỤC</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1 \h </w:instrText>
        </w:r>
        <w:r w:rsidR="00954D5D">
          <w:rPr>
            <w:noProof/>
            <w:webHidden/>
          </w:rPr>
        </w:r>
        <w:r w:rsidR="00954D5D">
          <w:rPr>
            <w:noProof/>
            <w:webHidden/>
          </w:rPr>
          <w:fldChar w:fldCharType="separate"/>
        </w:r>
        <w:r w:rsidR="00566C3D">
          <w:rPr>
            <w:noProof/>
            <w:webHidden/>
          </w:rPr>
          <w:t>i</w:t>
        </w:r>
        <w:r w:rsidR="00954D5D">
          <w:rPr>
            <w:noProof/>
            <w:webHidden/>
          </w:rPr>
          <w:fldChar w:fldCharType="end"/>
        </w:r>
      </w:hyperlink>
    </w:p>
    <w:p w:rsidR="00954D5D" w:rsidRDefault="004662D6">
      <w:pPr>
        <w:pStyle w:val="TOC1"/>
        <w:rPr>
          <w:rFonts w:asciiTheme="minorHAnsi" w:eastAsiaTheme="minorEastAsia" w:hAnsiTheme="minorHAnsi" w:cstheme="minorBidi"/>
          <w:noProof/>
          <w:sz w:val="22"/>
          <w:szCs w:val="22"/>
        </w:rPr>
      </w:pPr>
      <w:hyperlink w:anchor="_Toc522667062" w:history="1">
        <w:r w:rsidR="00954D5D" w:rsidRPr="002036AC">
          <w:rPr>
            <w:rStyle w:val="Hyperlink"/>
            <w:noProof/>
          </w:rPr>
          <w:t>Tóm tắt nội dung:</w:t>
        </w:r>
        <w:r w:rsidR="00954D5D">
          <w:rPr>
            <w:noProof/>
            <w:webHidden/>
          </w:rPr>
          <w:tab/>
        </w:r>
        <w:r w:rsidR="00954D5D">
          <w:rPr>
            <w:noProof/>
            <w:webHidden/>
          </w:rPr>
          <w:fldChar w:fldCharType="begin"/>
        </w:r>
        <w:r w:rsidR="00954D5D">
          <w:rPr>
            <w:noProof/>
            <w:webHidden/>
          </w:rPr>
          <w:instrText xml:space="preserve"> PAGEREF _Toc522667062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4662D6">
      <w:pPr>
        <w:pStyle w:val="TOC1"/>
        <w:rPr>
          <w:rFonts w:asciiTheme="minorHAnsi" w:eastAsiaTheme="minorEastAsia" w:hAnsiTheme="minorHAnsi" w:cstheme="minorBidi"/>
          <w:noProof/>
          <w:sz w:val="22"/>
          <w:szCs w:val="22"/>
        </w:rPr>
      </w:pPr>
      <w:hyperlink w:anchor="_Toc522667063" w:history="1">
        <w:r w:rsidR="00954D5D" w:rsidRPr="002036AC">
          <w:rPr>
            <w:rStyle w:val="Hyperlink"/>
            <w:noProof/>
          </w:rPr>
          <w:t>Keywords:</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3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4662D6">
      <w:pPr>
        <w:pStyle w:val="TOC1"/>
        <w:rPr>
          <w:rFonts w:asciiTheme="minorHAnsi" w:eastAsiaTheme="minorEastAsia" w:hAnsiTheme="minorHAnsi" w:cstheme="minorBidi"/>
          <w:noProof/>
          <w:sz w:val="22"/>
          <w:szCs w:val="22"/>
        </w:rPr>
      </w:pPr>
      <w:hyperlink w:anchor="_Toc522667064" w:history="1">
        <w:r w:rsidR="00954D5D" w:rsidRPr="002036AC">
          <w:rPr>
            <w:rStyle w:val="Hyperlink"/>
            <w:noProof/>
          </w:rPr>
          <w:t>Kết cấu tiểu luận:</w:t>
        </w:r>
        <w:r w:rsidR="00954D5D">
          <w:rPr>
            <w:noProof/>
            <w:webHidden/>
          </w:rPr>
          <w:tab/>
        </w:r>
        <w:r w:rsidR="00954D5D">
          <w:rPr>
            <w:noProof/>
            <w:webHidden/>
          </w:rPr>
          <w:fldChar w:fldCharType="begin"/>
        </w:r>
        <w:r w:rsidR="00954D5D">
          <w:rPr>
            <w:noProof/>
            <w:webHidden/>
          </w:rPr>
          <w:instrText xml:space="preserve"> PAGEREF _Toc522667064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4662D6">
      <w:pPr>
        <w:pStyle w:val="TOC1"/>
        <w:rPr>
          <w:rFonts w:asciiTheme="minorHAnsi" w:eastAsiaTheme="minorEastAsia" w:hAnsiTheme="minorHAnsi" w:cstheme="minorBidi"/>
          <w:noProof/>
          <w:sz w:val="22"/>
          <w:szCs w:val="22"/>
        </w:rPr>
      </w:pPr>
      <w:hyperlink w:anchor="_Toc522667065" w:history="1">
        <w:r w:rsidR="00954D5D" w:rsidRPr="002036AC">
          <w:rPr>
            <w:rStyle w:val="Hyperlink"/>
            <w:noProof/>
          </w:rPr>
          <w:t>Lời mở đầu</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5 \h </w:instrText>
        </w:r>
        <w:r w:rsidR="00954D5D">
          <w:rPr>
            <w:noProof/>
            <w:webHidden/>
          </w:rPr>
        </w:r>
        <w:r w:rsidR="00954D5D">
          <w:rPr>
            <w:noProof/>
            <w:webHidden/>
          </w:rPr>
          <w:fldChar w:fldCharType="separate"/>
        </w:r>
        <w:r w:rsidR="00566C3D">
          <w:rPr>
            <w:noProof/>
            <w:webHidden/>
          </w:rPr>
          <w:t>1</w:t>
        </w:r>
        <w:r w:rsidR="00954D5D">
          <w:rPr>
            <w:noProof/>
            <w:webHidden/>
          </w:rPr>
          <w:fldChar w:fldCharType="end"/>
        </w:r>
      </w:hyperlink>
    </w:p>
    <w:p w:rsidR="00954D5D" w:rsidRDefault="004662D6">
      <w:pPr>
        <w:pStyle w:val="TOC1"/>
        <w:rPr>
          <w:rFonts w:asciiTheme="minorHAnsi" w:eastAsiaTheme="minorEastAsia" w:hAnsiTheme="minorHAnsi" w:cstheme="minorBidi"/>
          <w:noProof/>
          <w:sz w:val="22"/>
          <w:szCs w:val="22"/>
        </w:rPr>
      </w:pPr>
      <w:hyperlink w:anchor="_Toc522667066" w:history="1">
        <w:r w:rsidR="00954D5D" w:rsidRPr="002036AC">
          <w:rPr>
            <w:rStyle w:val="Hyperlink"/>
            <w:noProof/>
          </w:rPr>
          <w:t>Chương 1.</w:t>
        </w:r>
        <w:r w:rsidR="00954D5D">
          <w:rPr>
            <w:rFonts w:asciiTheme="minorHAnsi" w:eastAsiaTheme="minorEastAsia" w:hAnsiTheme="minorHAnsi" w:cstheme="minorBidi"/>
            <w:noProof/>
            <w:sz w:val="22"/>
            <w:szCs w:val="22"/>
          </w:rPr>
          <w:tab/>
        </w:r>
        <w:r w:rsidR="00954D5D" w:rsidRPr="002036AC">
          <w:rPr>
            <w:rStyle w:val="Hyperlink"/>
            <w:noProof/>
          </w:rPr>
          <w:t>TỔNG QUAN HÀM SINH</w:t>
        </w:r>
        <w:r w:rsidR="00954D5D">
          <w:rPr>
            <w:noProof/>
            <w:webHidden/>
          </w:rPr>
          <w:tab/>
        </w:r>
        <w:r w:rsidR="00954D5D">
          <w:rPr>
            <w:noProof/>
            <w:webHidden/>
          </w:rPr>
          <w:fldChar w:fldCharType="begin"/>
        </w:r>
        <w:r w:rsidR="00954D5D">
          <w:rPr>
            <w:noProof/>
            <w:webHidden/>
          </w:rPr>
          <w:instrText xml:space="preserve"> PAGEREF _Toc522667066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4662D6">
      <w:pPr>
        <w:pStyle w:val="TOC2"/>
        <w:rPr>
          <w:rFonts w:asciiTheme="minorHAnsi" w:eastAsiaTheme="minorEastAsia" w:hAnsiTheme="minorHAnsi" w:cstheme="minorBidi"/>
          <w:noProof/>
          <w:sz w:val="22"/>
          <w:szCs w:val="22"/>
        </w:rPr>
      </w:pPr>
      <w:hyperlink w:anchor="_Toc522667067" w:history="1">
        <w:r w:rsidR="00954D5D" w:rsidRPr="002036AC">
          <w:rPr>
            <w:rStyle w:val="Hyperlink"/>
            <w:noProof/>
          </w:rPr>
          <w:t>1.1</w:t>
        </w:r>
        <w:r w:rsidR="00954D5D">
          <w:rPr>
            <w:rFonts w:asciiTheme="minorHAnsi" w:eastAsiaTheme="minorEastAsia" w:hAnsiTheme="minorHAnsi" w:cstheme="minorBidi"/>
            <w:noProof/>
            <w:sz w:val="22"/>
            <w:szCs w:val="22"/>
          </w:rPr>
          <w:tab/>
        </w:r>
        <w:r w:rsidR="00954D5D" w:rsidRPr="002036AC">
          <w:rPr>
            <w:rStyle w:val="Hyperlink"/>
            <w:noProof/>
          </w:rPr>
          <w:t>Hàm sinh</w:t>
        </w:r>
        <w:r w:rsidR="00954D5D">
          <w:rPr>
            <w:noProof/>
            <w:webHidden/>
          </w:rPr>
          <w:tab/>
        </w:r>
        <w:r w:rsidR="00954D5D">
          <w:rPr>
            <w:noProof/>
            <w:webHidden/>
          </w:rPr>
          <w:fldChar w:fldCharType="begin"/>
        </w:r>
        <w:r w:rsidR="00954D5D">
          <w:rPr>
            <w:noProof/>
            <w:webHidden/>
          </w:rPr>
          <w:instrText xml:space="preserve"> PAGEREF _Toc522667067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4662D6">
      <w:pPr>
        <w:pStyle w:val="TOC2"/>
        <w:rPr>
          <w:rFonts w:asciiTheme="minorHAnsi" w:eastAsiaTheme="minorEastAsia" w:hAnsiTheme="minorHAnsi" w:cstheme="minorBidi"/>
          <w:noProof/>
          <w:sz w:val="22"/>
          <w:szCs w:val="22"/>
        </w:rPr>
      </w:pPr>
      <w:hyperlink w:anchor="_Toc522667068" w:history="1">
        <w:r w:rsidR="00954D5D" w:rsidRPr="002036AC">
          <w:rPr>
            <w:rStyle w:val="Hyperlink"/>
            <w:noProof/>
          </w:rPr>
          <w:t>1.2</w:t>
        </w:r>
        <w:r w:rsidR="00954D5D">
          <w:rPr>
            <w:rFonts w:asciiTheme="minorHAnsi" w:eastAsiaTheme="minorEastAsia" w:hAnsiTheme="minorHAnsi" w:cstheme="minorBidi"/>
            <w:noProof/>
            <w:sz w:val="22"/>
            <w:szCs w:val="22"/>
          </w:rPr>
          <w:tab/>
        </w:r>
        <w:r w:rsidR="00954D5D" w:rsidRPr="002036AC">
          <w:rPr>
            <w:rStyle w:val="Hyperlink"/>
            <w:noProof/>
          </w:rPr>
          <w:t>Các phép toán trên hàm sinh</w:t>
        </w:r>
        <w:r w:rsidR="00954D5D">
          <w:rPr>
            <w:noProof/>
            <w:webHidden/>
          </w:rPr>
          <w:tab/>
        </w:r>
        <w:r w:rsidR="00954D5D">
          <w:rPr>
            <w:noProof/>
            <w:webHidden/>
          </w:rPr>
          <w:fldChar w:fldCharType="begin"/>
        </w:r>
        <w:r w:rsidR="00954D5D">
          <w:rPr>
            <w:noProof/>
            <w:webHidden/>
          </w:rPr>
          <w:instrText xml:space="preserve"> PAGEREF _Toc522667068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69" w:history="1">
        <w:r w:rsidR="00954D5D" w:rsidRPr="002036AC">
          <w:rPr>
            <w:rStyle w:val="Hyperlink"/>
            <w:noProof/>
          </w:rPr>
          <w:t>1.2.1</w:t>
        </w:r>
        <w:r w:rsidR="00954D5D">
          <w:rPr>
            <w:rFonts w:asciiTheme="minorHAnsi" w:eastAsiaTheme="minorEastAsia" w:hAnsiTheme="minorHAnsi" w:cstheme="minorBidi"/>
            <w:noProof/>
            <w:sz w:val="22"/>
            <w:szCs w:val="22"/>
          </w:rPr>
          <w:tab/>
        </w:r>
        <w:r w:rsidR="00954D5D" w:rsidRPr="002036AC">
          <w:rPr>
            <w:rStyle w:val="Hyperlink"/>
            <w:noProof/>
          </w:rPr>
          <w:t>Nhân với hằng số</w:t>
        </w:r>
        <w:r w:rsidR="00954D5D">
          <w:rPr>
            <w:noProof/>
            <w:webHidden/>
          </w:rPr>
          <w:tab/>
        </w:r>
        <w:r w:rsidR="00954D5D">
          <w:rPr>
            <w:noProof/>
            <w:webHidden/>
          </w:rPr>
          <w:fldChar w:fldCharType="begin"/>
        </w:r>
        <w:r w:rsidR="00954D5D">
          <w:rPr>
            <w:noProof/>
            <w:webHidden/>
          </w:rPr>
          <w:instrText xml:space="preserve"> PAGEREF _Toc522667069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70" w:history="1">
        <w:r w:rsidR="00954D5D" w:rsidRPr="002036AC">
          <w:rPr>
            <w:rStyle w:val="Hyperlink"/>
            <w:noProof/>
          </w:rPr>
          <w:t>1.2.2</w:t>
        </w:r>
        <w:r w:rsidR="00954D5D">
          <w:rPr>
            <w:rFonts w:asciiTheme="minorHAnsi" w:eastAsiaTheme="minorEastAsia" w:hAnsiTheme="minorHAnsi" w:cstheme="minorBidi"/>
            <w:noProof/>
            <w:sz w:val="22"/>
            <w:szCs w:val="22"/>
          </w:rPr>
          <w:tab/>
        </w:r>
        <w:r w:rsidR="00954D5D" w:rsidRPr="002036AC">
          <w:rPr>
            <w:rStyle w:val="Hyperlink"/>
            <w:noProof/>
          </w:rPr>
          <w:t>Cộng</w:t>
        </w:r>
        <w:r w:rsidR="00954D5D">
          <w:rPr>
            <w:noProof/>
            <w:webHidden/>
          </w:rPr>
          <w:tab/>
        </w:r>
        <w:r w:rsidR="00954D5D">
          <w:rPr>
            <w:noProof/>
            <w:webHidden/>
          </w:rPr>
          <w:fldChar w:fldCharType="begin"/>
        </w:r>
        <w:r w:rsidR="00954D5D">
          <w:rPr>
            <w:noProof/>
            <w:webHidden/>
          </w:rPr>
          <w:instrText xml:space="preserve"> PAGEREF _Toc522667070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71" w:history="1">
        <w:r w:rsidR="00954D5D" w:rsidRPr="002036AC">
          <w:rPr>
            <w:rStyle w:val="Hyperlink"/>
            <w:noProof/>
          </w:rPr>
          <w:t>1.2.3</w:t>
        </w:r>
        <w:r w:rsidR="00954D5D">
          <w:rPr>
            <w:rFonts w:asciiTheme="minorHAnsi" w:eastAsiaTheme="minorEastAsia" w:hAnsiTheme="minorHAnsi" w:cstheme="minorBidi"/>
            <w:noProof/>
            <w:sz w:val="22"/>
            <w:szCs w:val="22"/>
          </w:rPr>
          <w:tab/>
        </w:r>
        <w:r w:rsidR="00954D5D" w:rsidRPr="002036AC">
          <w:rPr>
            <w:rStyle w:val="Hyperlink"/>
            <w:noProof/>
          </w:rPr>
          <w:t>Dịch chuyển sang phải</w:t>
        </w:r>
        <w:r w:rsidR="00954D5D">
          <w:rPr>
            <w:noProof/>
            <w:webHidden/>
          </w:rPr>
          <w:tab/>
        </w:r>
        <w:r w:rsidR="00954D5D">
          <w:rPr>
            <w:noProof/>
            <w:webHidden/>
          </w:rPr>
          <w:fldChar w:fldCharType="begin"/>
        </w:r>
        <w:r w:rsidR="00954D5D">
          <w:rPr>
            <w:noProof/>
            <w:webHidden/>
          </w:rPr>
          <w:instrText xml:space="preserve"> PAGEREF _Toc522667071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72" w:history="1">
        <w:r w:rsidR="00954D5D" w:rsidRPr="002036AC">
          <w:rPr>
            <w:rStyle w:val="Hyperlink"/>
            <w:noProof/>
          </w:rPr>
          <w:t>1.2.4</w:t>
        </w:r>
        <w:r w:rsidR="00954D5D">
          <w:rPr>
            <w:rFonts w:asciiTheme="minorHAnsi" w:eastAsiaTheme="minorEastAsia" w:hAnsiTheme="minorHAnsi" w:cstheme="minorBidi"/>
            <w:noProof/>
            <w:sz w:val="22"/>
            <w:szCs w:val="22"/>
          </w:rPr>
          <w:tab/>
        </w:r>
        <w:r w:rsidR="00954D5D" w:rsidRPr="002036AC">
          <w:rPr>
            <w:rStyle w:val="Hyperlink"/>
            <w:noProof/>
          </w:rPr>
          <w:t>Đạo hàm</w:t>
        </w:r>
        <w:r w:rsidR="00954D5D">
          <w:rPr>
            <w:noProof/>
            <w:webHidden/>
          </w:rPr>
          <w:tab/>
        </w:r>
        <w:r w:rsidR="00954D5D">
          <w:rPr>
            <w:noProof/>
            <w:webHidden/>
          </w:rPr>
          <w:fldChar w:fldCharType="begin"/>
        </w:r>
        <w:r w:rsidR="00954D5D">
          <w:rPr>
            <w:noProof/>
            <w:webHidden/>
          </w:rPr>
          <w:instrText xml:space="preserve"> PAGEREF _Toc522667072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4662D6">
      <w:pPr>
        <w:pStyle w:val="TOC2"/>
        <w:rPr>
          <w:rFonts w:asciiTheme="minorHAnsi" w:eastAsiaTheme="minorEastAsia" w:hAnsiTheme="minorHAnsi" w:cstheme="minorBidi"/>
          <w:noProof/>
          <w:sz w:val="22"/>
          <w:szCs w:val="22"/>
        </w:rPr>
      </w:pPr>
      <w:hyperlink w:anchor="_Toc522667073" w:history="1">
        <w:r w:rsidR="00954D5D" w:rsidRPr="002036AC">
          <w:rPr>
            <w:rStyle w:val="Hyperlink"/>
            <w:noProof/>
          </w:rPr>
          <w:t>1.3</w:t>
        </w:r>
        <w:r w:rsidR="00954D5D">
          <w:rPr>
            <w:rFonts w:asciiTheme="minorHAnsi" w:eastAsiaTheme="minorEastAsia" w:hAnsiTheme="minorHAnsi" w:cstheme="minorBidi"/>
            <w:noProof/>
            <w:sz w:val="22"/>
            <w:szCs w:val="22"/>
          </w:rPr>
          <w:tab/>
        </w:r>
        <w:r w:rsidR="00954D5D" w:rsidRPr="002036AC">
          <w:rPr>
            <w:rStyle w:val="Hyperlink"/>
            <w:noProof/>
          </w:rPr>
          <w:t>Các hàm sinh thường gặp</w:t>
        </w:r>
        <w:r w:rsidR="00954D5D">
          <w:rPr>
            <w:noProof/>
            <w:webHidden/>
          </w:rPr>
          <w:tab/>
        </w:r>
        <w:r w:rsidR="00954D5D">
          <w:rPr>
            <w:noProof/>
            <w:webHidden/>
          </w:rPr>
          <w:fldChar w:fldCharType="begin"/>
        </w:r>
        <w:r w:rsidR="00954D5D">
          <w:rPr>
            <w:noProof/>
            <w:webHidden/>
          </w:rPr>
          <w:instrText xml:space="preserve"> PAGEREF _Toc522667073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74" w:history="1">
        <w:r w:rsidR="00954D5D" w:rsidRPr="002036AC">
          <w:rPr>
            <w:rStyle w:val="Hyperlink"/>
            <w:noProof/>
          </w:rPr>
          <w:t>1.3.1</w:t>
        </w:r>
        <w:r w:rsidR="00954D5D">
          <w:rPr>
            <w:rFonts w:asciiTheme="minorHAnsi" w:eastAsiaTheme="minorEastAsia" w:hAnsiTheme="minorHAnsi" w:cstheme="minorBidi"/>
            <w:noProof/>
            <w:sz w:val="22"/>
            <w:szCs w:val="22"/>
          </w:rPr>
          <w:tab/>
        </w:r>
        <w:r w:rsidR="00954D5D" w:rsidRPr="002036AC">
          <w:rPr>
            <w:rStyle w:val="Hyperlink"/>
            <w:noProof/>
          </w:rPr>
          <w:t>Định lý nhị thức mở rộng</w:t>
        </w:r>
        <w:r w:rsidR="00954D5D">
          <w:rPr>
            <w:noProof/>
            <w:webHidden/>
          </w:rPr>
          <w:tab/>
        </w:r>
        <w:r w:rsidR="00954D5D">
          <w:rPr>
            <w:noProof/>
            <w:webHidden/>
          </w:rPr>
          <w:fldChar w:fldCharType="begin"/>
        </w:r>
        <w:r w:rsidR="00954D5D">
          <w:rPr>
            <w:noProof/>
            <w:webHidden/>
          </w:rPr>
          <w:instrText xml:space="preserve"> PAGEREF _Toc522667074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75" w:history="1">
        <w:r w:rsidR="00954D5D" w:rsidRPr="002036AC">
          <w:rPr>
            <w:rStyle w:val="Hyperlink"/>
            <w:noProof/>
          </w:rPr>
          <w:t>1.3.2</w:t>
        </w:r>
        <w:r w:rsidR="00954D5D">
          <w:rPr>
            <w:rFonts w:asciiTheme="minorHAnsi" w:eastAsiaTheme="minorEastAsia" w:hAnsiTheme="minorHAnsi" w:cstheme="minorBidi"/>
            <w:noProof/>
            <w:sz w:val="22"/>
            <w:szCs w:val="22"/>
          </w:rPr>
          <w:tab/>
        </w:r>
        <w:r w:rsidR="00954D5D" w:rsidRPr="002036AC">
          <w:rPr>
            <w:rStyle w:val="Hyperlink"/>
            <w:noProof/>
          </w:rPr>
          <w:t>Bảng các hàm sinh thường gặp</w:t>
        </w:r>
        <w:r w:rsidR="00954D5D">
          <w:rPr>
            <w:noProof/>
            <w:webHidden/>
          </w:rPr>
          <w:tab/>
        </w:r>
        <w:r w:rsidR="00954D5D">
          <w:rPr>
            <w:noProof/>
            <w:webHidden/>
          </w:rPr>
          <w:fldChar w:fldCharType="begin"/>
        </w:r>
        <w:r w:rsidR="00954D5D">
          <w:rPr>
            <w:noProof/>
            <w:webHidden/>
          </w:rPr>
          <w:instrText xml:space="preserve"> PAGEREF _Toc522667075 \h </w:instrText>
        </w:r>
        <w:r w:rsidR="00954D5D">
          <w:rPr>
            <w:noProof/>
            <w:webHidden/>
          </w:rPr>
        </w:r>
        <w:r w:rsidR="00954D5D">
          <w:rPr>
            <w:noProof/>
            <w:webHidden/>
          </w:rPr>
          <w:fldChar w:fldCharType="separate"/>
        </w:r>
        <w:r w:rsidR="00566C3D">
          <w:rPr>
            <w:noProof/>
            <w:webHidden/>
          </w:rPr>
          <w:t>7</w:t>
        </w:r>
        <w:r w:rsidR="00954D5D">
          <w:rPr>
            <w:noProof/>
            <w:webHidden/>
          </w:rPr>
          <w:fldChar w:fldCharType="end"/>
        </w:r>
      </w:hyperlink>
    </w:p>
    <w:p w:rsidR="00954D5D" w:rsidRDefault="004662D6">
      <w:pPr>
        <w:pStyle w:val="TOC1"/>
        <w:rPr>
          <w:rFonts w:asciiTheme="minorHAnsi" w:eastAsiaTheme="minorEastAsia" w:hAnsiTheme="minorHAnsi" w:cstheme="minorBidi"/>
          <w:noProof/>
          <w:sz w:val="22"/>
          <w:szCs w:val="22"/>
        </w:rPr>
      </w:pPr>
      <w:hyperlink w:anchor="_Toc522667076" w:history="1">
        <w:r w:rsidR="00954D5D" w:rsidRPr="002036AC">
          <w:rPr>
            <w:rStyle w:val="Hyperlink"/>
            <w:noProof/>
          </w:rPr>
          <w:t>Chương 2.</w:t>
        </w:r>
        <w:r w:rsidR="00954D5D">
          <w:rPr>
            <w:rFonts w:asciiTheme="minorHAnsi" w:eastAsiaTheme="minorEastAsia" w:hAnsiTheme="minorHAnsi" w:cstheme="minorBidi"/>
            <w:noProof/>
            <w:sz w:val="22"/>
            <w:szCs w:val="22"/>
          </w:rPr>
          <w:tab/>
        </w:r>
        <w:r w:rsidR="00954D5D" w:rsidRPr="002036AC">
          <w:rPr>
            <w:rStyle w:val="Hyperlink"/>
            <w:noProof/>
          </w:rPr>
          <w:t>HÀM SINH XÁC SUẤT</w:t>
        </w:r>
        <w:r w:rsidR="00954D5D">
          <w:rPr>
            <w:noProof/>
            <w:webHidden/>
          </w:rPr>
          <w:tab/>
        </w:r>
        <w:r w:rsidR="00954D5D">
          <w:rPr>
            <w:noProof/>
            <w:webHidden/>
          </w:rPr>
          <w:fldChar w:fldCharType="begin"/>
        </w:r>
        <w:r w:rsidR="00954D5D">
          <w:rPr>
            <w:noProof/>
            <w:webHidden/>
          </w:rPr>
          <w:instrText xml:space="preserve"> PAGEREF _Toc522667076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4662D6">
      <w:pPr>
        <w:pStyle w:val="TOC2"/>
        <w:rPr>
          <w:rFonts w:asciiTheme="minorHAnsi" w:eastAsiaTheme="minorEastAsia" w:hAnsiTheme="minorHAnsi" w:cstheme="minorBidi"/>
          <w:noProof/>
          <w:sz w:val="22"/>
          <w:szCs w:val="22"/>
        </w:rPr>
      </w:pPr>
      <w:hyperlink w:anchor="_Toc522667077" w:history="1">
        <w:r w:rsidR="00954D5D" w:rsidRPr="002036AC">
          <w:rPr>
            <w:rStyle w:val="Hyperlink"/>
            <w:noProof/>
          </w:rPr>
          <w:t>2.1</w:t>
        </w:r>
        <w:r w:rsidR="00954D5D">
          <w:rPr>
            <w:rFonts w:asciiTheme="minorHAnsi" w:eastAsiaTheme="minorEastAsia" w:hAnsiTheme="minorHAnsi" w:cstheme="minorBidi"/>
            <w:noProof/>
            <w:sz w:val="22"/>
            <w:szCs w:val="22"/>
          </w:rPr>
          <w:tab/>
        </w:r>
        <w:r w:rsidR="00954D5D" w:rsidRPr="002036AC">
          <w:rPr>
            <w:rStyle w:val="Hyperlink"/>
            <w:noProof/>
          </w:rPr>
          <w:t>Định nghĩa và thuộc tính</w:t>
        </w:r>
        <w:r w:rsidR="00954D5D">
          <w:rPr>
            <w:noProof/>
            <w:webHidden/>
          </w:rPr>
          <w:tab/>
        </w:r>
        <w:r w:rsidR="00954D5D">
          <w:rPr>
            <w:noProof/>
            <w:webHidden/>
          </w:rPr>
          <w:fldChar w:fldCharType="begin"/>
        </w:r>
        <w:r w:rsidR="00954D5D">
          <w:rPr>
            <w:noProof/>
            <w:webHidden/>
          </w:rPr>
          <w:instrText xml:space="preserve"> PAGEREF _Toc522667077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4662D6">
      <w:pPr>
        <w:pStyle w:val="TOC2"/>
        <w:rPr>
          <w:rFonts w:asciiTheme="minorHAnsi" w:eastAsiaTheme="minorEastAsia" w:hAnsiTheme="minorHAnsi" w:cstheme="minorBidi"/>
          <w:noProof/>
          <w:sz w:val="22"/>
          <w:szCs w:val="22"/>
        </w:rPr>
      </w:pPr>
      <w:hyperlink w:anchor="_Toc522667078" w:history="1">
        <w:r w:rsidR="00954D5D" w:rsidRPr="002036AC">
          <w:rPr>
            <w:rStyle w:val="Hyperlink"/>
            <w:noProof/>
          </w:rPr>
          <w:t>2.2</w:t>
        </w:r>
        <w:r w:rsidR="00954D5D">
          <w:rPr>
            <w:rFonts w:asciiTheme="minorHAnsi" w:eastAsiaTheme="minorEastAsia" w:hAnsiTheme="minorHAnsi" w:cstheme="minorBidi"/>
            <w:noProof/>
            <w:sz w:val="22"/>
            <w:szCs w:val="22"/>
          </w:rPr>
          <w:tab/>
        </w:r>
        <w:r w:rsidR="00954D5D" w:rsidRPr="002036AC">
          <w:rPr>
            <w:rStyle w:val="Hyperlink"/>
            <w:noProof/>
          </w:rPr>
          <w:t>Tổng của các biến ngẫu nhiên độc lập</w:t>
        </w:r>
        <w:r w:rsidR="00954D5D">
          <w:rPr>
            <w:noProof/>
            <w:webHidden/>
          </w:rPr>
          <w:tab/>
        </w:r>
        <w:r w:rsidR="00954D5D">
          <w:rPr>
            <w:noProof/>
            <w:webHidden/>
          </w:rPr>
          <w:fldChar w:fldCharType="begin"/>
        </w:r>
        <w:r w:rsidR="00954D5D">
          <w:rPr>
            <w:noProof/>
            <w:webHidden/>
          </w:rPr>
          <w:instrText xml:space="preserve"> PAGEREF _Toc522667078 \h </w:instrText>
        </w:r>
        <w:r w:rsidR="00954D5D">
          <w:rPr>
            <w:noProof/>
            <w:webHidden/>
          </w:rPr>
        </w:r>
        <w:r w:rsidR="00954D5D">
          <w:rPr>
            <w:noProof/>
            <w:webHidden/>
          </w:rPr>
          <w:fldChar w:fldCharType="separate"/>
        </w:r>
        <w:r w:rsidR="00566C3D">
          <w:rPr>
            <w:noProof/>
            <w:webHidden/>
          </w:rPr>
          <w:t>11</w:t>
        </w:r>
        <w:r w:rsidR="00954D5D">
          <w:rPr>
            <w:noProof/>
            <w:webHidden/>
          </w:rPr>
          <w:fldChar w:fldCharType="end"/>
        </w:r>
      </w:hyperlink>
    </w:p>
    <w:p w:rsidR="00954D5D" w:rsidRDefault="004662D6">
      <w:pPr>
        <w:pStyle w:val="TOC2"/>
        <w:rPr>
          <w:rFonts w:asciiTheme="minorHAnsi" w:eastAsiaTheme="minorEastAsia" w:hAnsiTheme="minorHAnsi" w:cstheme="minorBidi"/>
          <w:noProof/>
          <w:sz w:val="22"/>
          <w:szCs w:val="22"/>
        </w:rPr>
      </w:pPr>
      <w:hyperlink w:anchor="_Toc522667079" w:history="1">
        <w:r w:rsidR="00954D5D" w:rsidRPr="002036AC">
          <w:rPr>
            <w:rStyle w:val="Hyperlink"/>
            <w:noProof/>
          </w:rPr>
          <w:t>2.3</w:t>
        </w:r>
        <w:r w:rsidR="00954D5D">
          <w:rPr>
            <w:rFonts w:asciiTheme="minorHAnsi" w:eastAsiaTheme="minorEastAsia" w:hAnsiTheme="minorHAnsi" w:cstheme="minorBidi"/>
            <w:noProof/>
            <w:sz w:val="22"/>
            <w:szCs w:val="22"/>
          </w:rPr>
          <w:tab/>
        </w:r>
        <w:r w:rsidR="00954D5D" w:rsidRPr="002036AC">
          <w:rPr>
            <w:rStyle w:val="Hyperlink"/>
            <w:noProof/>
          </w:rPr>
          <w:t>Tổng của số ngẫu nhiên độc lập</w:t>
        </w:r>
        <w:r w:rsidR="00954D5D">
          <w:rPr>
            <w:noProof/>
            <w:webHidden/>
          </w:rPr>
          <w:tab/>
        </w:r>
        <w:r w:rsidR="00954D5D">
          <w:rPr>
            <w:noProof/>
            <w:webHidden/>
          </w:rPr>
          <w:fldChar w:fldCharType="begin"/>
        </w:r>
        <w:r w:rsidR="00954D5D">
          <w:rPr>
            <w:noProof/>
            <w:webHidden/>
          </w:rPr>
          <w:instrText xml:space="preserve"> PAGEREF _Toc522667079 \h </w:instrText>
        </w:r>
        <w:r w:rsidR="00954D5D">
          <w:rPr>
            <w:noProof/>
            <w:webHidden/>
          </w:rPr>
        </w:r>
        <w:r w:rsidR="00954D5D">
          <w:rPr>
            <w:noProof/>
            <w:webHidden/>
          </w:rPr>
          <w:fldChar w:fldCharType="separate"/>
        </w:r>
        <w:r w:rsidR="00566C3D">
          <w:rPr>
            <w:noProof/>
            <w:webHidden/>
          </w:rPr>
          <w:t>12</w:t>
        </w:r>
        <w:r w:rsidR="00954D5D">
          <w:rPr>
            <w:noProof/>
            <w:webHidden/>
          </w:rPr>
          <w:fldChar w:fldCharType="end"/>
        </w:r>
      </w:hyperlink>
    </w:p>
    <w:p w:rsidR="00954D5D" w:rsidRDefault="004662D6">
      <w:pPr>
        <w:pStyle w:val="TOC2"/>
        <w:rPr>
          <w:rFonts w:asciiTheme="minorHAnsi" w:eastAsiaTheme="minorEastAsia" w:hAnsiTheme="minorHAnsi" w:cstheme="minorBidi"/>
          <w:noProof/>
          <w:sz w:val="22"/>
          <w:szCs w:val="22"/>
        </w:rPr>
      </w:pPr>
      <w:hyperlink w:anchor="_Toc522667080" w:history="1">
        <w:r w:rsidR="00954D5D" w:rsidRPr="002036AC">
          <w:rPr>
            <w:rStyle w:val="Hyperlink"/>
            <w:noProof/>
          </w:rPr>
          <w:t>2.4</w:t>
        </w:r>
        <w:r w:rsidR="00954D5D">
          <w:rPr>
            <w:rFonts w:asciiTheme="minorHAnsi" w:eastAsiaTheme="minorEastAsia" w:hAnsiTheme="minorHAnsi" w:cstheme="minorBidi"/>
            <w:noProof/>
            <w:sz w:val="22"/>
            <w:szCs w:val="22"/>
          </w:rPr>
          <w:tab/>
        </w:r>
        <w:r w:rsidR="00954D5D" w:rsidRPr="002036AC">
          <w:rPr>
            <w:rStyle w:val="Hyperlink"/>
            <w:noProof/>
          </w:rPr>
          <w:t>Quá trình phân nhánh</w:t>
        </w:r>
        <w:r w:rsidR="00954D5D">
          <w:rPr>
            <w:noProof/>
            <w:webHidden/>
          </w:rPr>
          <w:tab/>
        </w:r>
        <w:r w:rsidR="00954D5D">
          <w:rPr>
            <w:noProof/>
            <w:webHidden/>
          </w:rPr>
          <w:fldChar w:fldCharType="begin"/>
        </w:r>
        <w:r w:rsidR="00954D5D">
          <w:rPr>
            <w:noProof/>
            <w:webHidden/>
          </w:rPr>
          <w:instrText xml:space="preserve"> PAGEREF _Toc522667080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81" w:history="1">
        <w:r w:rsidR="00954D5D" w:rsidRPr="002036AC">
          <w:rPr>
            <w:rStyle w:val="Hyperlink"/>
            <w:noProof/>
          </w:rPr>
          <w:t>2.4.1</w:t>
        </w:r>
        <w:r w:rsidR="00954D5D">
          <w:rPr>
            <w:rFonts w:asciiTheme="minorHAnsi" w:eastAsiaTheme="minorEastAsia" w:hAnsiTheme="minorHAnsi" w:cstheme="minorBidi"/>
            <w:noProof/>
            <w:sz w:val="22"/>
            <w:szCs w:val="22"/>
          </w:rPr>
          <w:tab/>
        </w:r>
        <w:r w:rsidR="00954D5D" w:rsidRPr="002036AC">
          <w:rPr>
            <w:rStyle w:val="Hyperlink"/>
            <w:noProof/>
          </w:rPr>
          <w:t>Định nghĩa</w:t>
        </w:r>
        <w:r w:rsidR="00954D5D">
          <w:rPr>
            <w:noProof/>
            <w:webHidden/>
          </w:rPr>
          <w:tab/>
        </w:r>
        <w:r w:rsidR="00954D5D">
          <w:rPr>
            <w:noProof/>
            <w:webHidden/>
          </w:rPr>
          <w:fldChar w:fldCharType="begin"/>
        </w:r>
        <w:r w:rsidR="00954D5D">
          <w:rPr>
            <w:noProof/>
            <w:webHidden/>
          </w:rPr>
          <w:instrText xml:space="preserve"> PAGEREF _Toc522667081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82" w:history="1">
        <w:r w:rsidR="00954D5D" w:rsidRPr="002036AC">
          <w:rPr>
            <w:rStyle w:val="Hyperlink"/>
            <w:noProof/>
          </w:rPr>
          <w:t>2.4.2</w:t>
        </w:r>
        <w:r w:rsidR="00954D5D">
          <w:rPr>
            <w:rFonts w:asciiTheme="minorHAnsi" w:eastAsiaTheme="minorEastAsia" w:hAnsiTheme="minorHAnsi" w:cstheme="minorBidi"/>
            <w:noProof/>
            <w:sz w:val="22"/>
            <w:szCs w:val="22"/>
          </w:rPr>
          <w:tab/>
        </w:r>
        <w:r w:rsidR="00954D5D" w:rsidRPr="002036AC">
          <w:rPr>
            <w:rStyle w:val="Hyperlink"/>
            <w:noProof/>
          </w:rPr>
          <w:t>Sự phát triển của quần thể</w:t>
        </w:r>
        <w:r w:rsidR="00954D5D">
          <w:rPr>
            <w:noProof/>
            <w:webHidden/>
          </w:rPr>
          <w:tab/>
        </w:r>
        <w:r w:rsidR="00954D5D">
          <w:rPr>
            <w:noProof/>
            <w:webHidden/>
          </w:rPr>
          <w:fldChar w:fldCharType="begin"/>
        </w:r>
        <w:r w:rsidR="00954D5D">
          <w:rPr>
            <w:noProof/>
            <w:webHidden/>
          </w:rPr>
          <w:instrText xml:space="preserve"> PAGEREF _Toc522667082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83" w:history="1">
        <w:r w:rsidR="00954D5D" w:rsidRPr="002036AC">
          <w:rPr>
            <w:rStyle w:val="Hyperlink"/>
            <w:noProof/>
          </w:rPr>
          <w:t>2.4.3</w:t>
        </w:r>
        <w:r w:rsidR="00954D5D">
          <w:rPr>
            <w:rFonts w:asciiTheme="minorHAnsi" w:eastAsiaTheme="minorEastAsia" w:hAnsiTheme="minorHAnsi" w:cstheme="minorBidi"/>
            <w:noProof/>
            <w:sz w:val="22"/>
            <w:szCs w:val="22"/>
          </w:rPr>
          <w:tab/>
        </w:r>
        <w:r w:rsidR="00954D5D" w:rsidRPr="002036AC">
          <w:rPr>
            <w:rStyle w:val="Hyperlink"/>
            <w:noProof/>
          </w:rPr>
          <w:t>Xác suất tuyệt chủng</w:t>
        </w:r>
        <w:r w:rsidR="00954D5D">
          <w:rPr>
            <w:noProof/>
            <w:webHidden/>
          </w:rPr>
          <w:tab/>
        </w:r>
        <w:r w:rsidR="00954D5D">
          <w:rPr>
            <w:noProof/>
            <w:webHidden/>
          </w:rPr>
          <w:fldChar w:fldCharType="begin"/>
        </w:r>
        <w:r w:rsidR="00954D5D">
          <w:rPr>
            <w:noProof/>
            <w:webHidden/>
          </w:rPr>
          <w:instrText xml:space="preserve"> PAGEREF _Toc522667083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4662D6">
      <w:pPr>
        <w:pStyle w:val="TOC2"/>
        <w:rPr>
          <w:rFonts w:asciiTheme="minorHAnsi" w:eastAsiaTheme="minorEastAsia" w:hAnsiTheme="minorHAnsi" w:cstheme="minorBidi"/>
          <w:noProof/>
          <w:sz w:val="22"/>
          <w:szCs w:val="22"/>
        </w:rPr>
      </w:pPr>
      <w:hyperlink w:anchor="_Toc522667084" w:history="1">
        <w:r w:rsidR="00954D5D" w:rsidRPr="002036AC">
          <w:rPr>
            <w:rStyle w:val="Hyperlink"/>
            <w:noProof/>
          </w:rPr>
          <w:t>2.5</w:t>
        </w:r>
        <w:r w:rsidR="00954D5D">
          <w:rPr>
            <w:rFonts w:asciiTheme="minorHAnsi" w:eastAsiaTheme="minorEastAsia" w:hAnsiTheme="minorHAnsi" w:cstheme="minorBidi"/>
            <w:noProof/>
            <w:sz w:val="22"/>
            <w:szCs w:val="22"/>
          </w:rPr>
          <w:tab/>
        </w:r>
        <w:r w:rsidR="00954D5D" w:rsidRPr="002036AC">
          <w:rPr>
            <w:rStyle w:val="Hyperlink"/>
            <w:noProof/>
          </w:rPr>
          <w:t>Ứng dụng</w:t>
        </w:r>
        <w:r w:rsidR="00954D5D">
          <w:rPr>
            <w:noProof/>
            <w:webHidden/>
          </w:rPr>
          <w:tab/>
        </w:r>
        <w:r w:rsidR="00954D5D">
          <w:rPr>
            <w:noProof/>
            <w:webHidden/>
          </w:rPr>
          <w:fldChar w:fldCharType="begin"/>
        </w:r>
        <w:r w:rsidR="00954D5D">
          <w:rPr>
            <w:noProof/>
            <w:webHidden/>
          </w:rPr>
          <w:instrText xml:space="preserve"> PAGEREF _Toc522667084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85" w:history="1">
        <w:r w:rsidR="00954D5D" w:rsidRPr="002036AC">
          <w:rPr>
            <w:rStyle w:val="Hyperlink"/>
            <w:noProof/>
          </w:rPr>
          <w:t>2.5.1</w:t>
        </w:r>
        <w:r w:rsidR="00954D5D">
          <w:rPr>
            <w:rFonts w:asciiTheme="minorHAnsi" w:eastAsiaTheme="minorEastAsia" w:hAnsiTheme="minorHAnsi" w:cstheme="minorBidi"/>
            <w:noProof/>
            <w:sz w:val="22"/>
            <w:szCs w:val="22"/>
          </w:rPr>
          <w:tab/>
        </w:r>
        <w:r w:rsidR="00954D5D" w:rsidRPr="002036AC">
          <w:rPr>
            <w:rStyle w:val="Hyperlink"/>
            <w:noProof/>
          </w:rPr>
          <w:t>Dùng hàm sinh để giải quyết quan hệ tái phát sinh</w:t>
        </w:r>
        <w:r w:rsidR="00954D5D">
          <w:rPr>
            <w:noProof/>
            <w:webHidden/>
          </w:rPr>
          <w:tab/>
        </w:r>
        <w:r w:rsidR="00954D5D">
          <w:rPr>
            <w:noProof/>
            <w:webHidden/>
          </w:rPr>
          <w:fldChar w:fldCharType="begin"/>
        </w:r>
        <w:r w:rsidR="00954D5D">
          <w:rPr>
            <w:noProof/>
            <w:webHidden/>
          </w:rPr>
          <w:instrText xml:space="preserve"> PAGEREF _Toc522667085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86" w:history="1">
        <w:r w:rsidR="00954D5D" w:rsidRPr="002036AC">
          <w:rPr>
            <w:rStyle w:val="Hyperlink"/>
            <w:noProof/>
          </w:rPr>
          <w:t>2.5.2</w:t>
        </w:r>
        <w:r w:rsidR="00954D5D">
          <w:rPr>
            <w:rFonts w:asciiTheme="minorHAnsi" w:eastAsiaTheme="minorEastAsia" w:hAnsiTheme="minorHAnsi" w:cstheme="minorBidi"/>
            <w:noProof/>
            <w:sz w:val="22"/>
            <w:szCs w:val="22"/>
          </w:rPr>
          <w:tab/>
        </w:r>
        <w:r w:rsidR="00954D5D" w:rsidRPr="002036AC">
          <w:rPr>
            <w:rStyle w:val="Hyperlink"/>
            <w:noProof/>
          </w:rPr>
          <w:t>Đếm bằng hàm sinh</w:t>
        </w:r>
        <w:r w:rsidR="00954D5D">
          <w:rPr>
            <w:noProof/>
            <w:webHidden/>
          </w:rPr>
          <w:tab/>
        </w:r>
        <w:r w:rsidR="00954D5D">
          <w:rPr>
            <w:noProof/>
            <w:webHidden/>
          </w:rPr>
          <w:fldChar w:fldCharType="begin"/>
        </w:r>
        <w:r w:rsidR="00954D5D">
          <w:rPr>
            <w:noProof/>
            <w:webHidden/>
          </w:rPr>
          <w:instrText xml:space="preserve"> PAGEREF _Toc522667086 \h </w:instrText>
        </w:r>
        <w:r w:rsidR="00954D5D">
          <w:rPr>
            <w:noProof/>
            <w:webHidden/>
          </w:rPr>
        </w:r>
        <w:r w:rsidR="00954D5D">
          <w:rPr>
            <w:noProof/>
            <w:webHidden/>
          </w:rPr>
          <w:fldChar w:fldCharType="separate"/>
        </w:r>
        <w:r w:rsidR="00566C3D">
          <w:rPr>
            <w:noProof/>
            <w:webHidden/>
          </w:rPr>
          <w:t>17</w:t>
        </w:r>
        <w:r w:rsidR="00954D5D">
          <w:rPr>
            <w:noProof/>
            <w:webHidden/>
          </w:rPr>
          <w:fldChar w:fldCharType="end"/>
        </w:r>
      </w:hyperlink>
    </w:p>
    <w:p w:rsidR="00954D5D" w:rsidRDefault="004662D6">
      <w:pPr>
        <w:pStyle w:val="TOC3"/>
        <w:rPr>
          <w:rFonts w:asciiTheme="minorHAnsi" w:eastAsiaTheme="minorEastAsia" w:hAnsiTheme="minorHAnsi" w:cstheme="minorBidi"/>
          <w:noProof/>
          <w:sz w:val="22"/>
          <w:szCs w:val="22"/>
        </w:rPr>
      </w:pPr>
      <w:hyperlink w:anchor="_Toc522667087" w:history="1">
        <w:r w:rsidR="00954D5D" w:rsidRPr="002036AC">
          <w:rPr>
            <w:rStyle w:val="Hyperlink"/>
            <w:noProof/>
            <w:lang w:val="fr-FR"/>
          </w:rPr>
          <w:t>2.5.3</w:t>
        </w:r>
        <w:r w:rsidR="00954D5D">
          <w:rPr>
            <w:rFonts w:asciiTheme="minorHAnsi" w:eastAsiaTheme="minorEastAsia" w:hAnsiTheme="minorHAnsi" w:cstheme="minorBidi"/>
            <w:noProof/>
            <w:sz w:val="22"/>
            <w:szCs w:val="22"/>
          </w:rPr>
          <w:tab/>
        </w:r>
        <w:r w:rsidR="00954D5D" w:rsidRPr="002036AC">
          <w:rPr>
            <w:rStyle w:val="Hyperlink"/>
            <w:noProof/>
            <w:lang w:val="fr-FR"/>
          </w:rPr>
          <w:t>Ứng dụng phân tích thuật toán sắp xếp Quicksort</w:t>
        </w:r>
        <w:r w:rsidR="00954D5D">
          <w:rPr>
            <w:noProof/>
            <w:webHidden/>
          </w:rPr>
          <w:tab/>
        </w:r>
        <w:r w:rsidR="00954D5D">
          <w:rPr>
            <w:noProof/>
            <w:webHidden/>
          </w:rPr>
          <w:fldChar w:fldCharType="begin"/>
        </w:r>
        <w:r w:rsidR="00954D5D">
          <w:rPr>
            <w:noProof/>
            <w:webHidden/>
          </w:rPr>
          <w:instrText xml:space="preserve"> PAGEREF _Toc522667087 \h </w:instrText>
        </w:r>
        <w:r w:rsidR="00954D5D">
          <w:rPr>
            <w:noProof/>
            <w:webHidden/>
          </w:rPr>
        </w:r>
        <w:r w:rsidR="00954D5D">
          <w:rPr>
            <w:noProof/>
            <w:webHidden/>
          </w:rPr>
          <w:fldChar w:fldCharType="separate"/>
        </w:r>
        <w:r w:rsidR="00566C3D">
          <w:rPr>
            <w:noProof/>
            <w:webHidden/>
          </w:rPr>
          <w:t>22</w:t>
        </w:r>
        <w:r w:rsidR="00954D5D">
          <w:rPr>
            <w:noProof/>
            <w:webHidden/>
          </w:rPr>
          <w:fldChar w:fldCharType="end"/>
        </w:r>
      </w:hyperlink>
    </w:p>
    <w:p w:rsidR="00954D5D" w:rsidRDefault="004662D6">
      <w:pPr>
        <w:pStyle w:val="TOC1"/>
        <w:rPr>
          <w:rFonts w:asciiTheme="minorHAnsi" w:eastAsiaTheme="minorEastAsia" w:hAnsiTheme="minorHAnsi" w:cstheme="minorBidi"/>
          <w:noProof/>
          <w:sz w:val="22"/>
          <w:szCs w:val="22"/>
        </w:rPr>
      </w:pPr>
      <w:hyperlink w:anchor="_Toc522667088" w:history="1">
        <w:r w:rsidR="00954D5D" w:rsidRPr="002036AC">
          <w:rPr>
            <w:rStyle w:val="Hyperlink"/>
            <w:noProof/>
          </w:rPr>
          <w:t>KẾT LUẬN</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88 \h </w:instrText>
        </w:r>
        <w:r w:rsidR="00954D5D">
          <w:rPr>
            <w:noProof/>
            <w:webHidden/>
          </w:rPr>
        </w:r>
        <w:r w:rsidR="00954D5D">
          <w:rPr>
            <w:noProof/>
            <w:webHidden/>
          </w:rPr>
          <w:fldChar w:fldCharType="separate"/>
        </w:r>
        <w:r w:rsidR="00566C3D">
          <w:rPr>
            <w:noProof/>
            <w:webHidden/>
          </w:rPr>
          <w:t>25</w:t>
        </w:r>
        <w:r w:rsidR="00954D5D">
          <w:rPr>
            <w:noProof/>
            <w:webHidden/>
          </w:rPr>
          <w:fldChar w:fldCharType="end"/>
        </w:r>
      </w:hyperlink>
    </w:p>
    <w:p w:rsidR="00954D5D" w:rsidRDefault="004662D6">
      <w:pPr>
        <w:pStyle w:val="TOC1"/>
        <w:rPr>
          <w:rFonts w:asciiTheme="minorHAnsi" w:eastAsiaTheme="minorEastAsia" w:hAnsiTheme="minorHAnsi" w:cstheme="minorBidi"/>
          <w:noProof/>
          <w:sz w:val="22"/>
          <w:szCs w:val="22"/>
        </w:rPr>
      </w:pPr>
      <w:hyperlink w:anchor="_Toc522667089" w:history="1">
        <w:r w:rsidR="00954D5D" w:rsidRPr="002036AC">
          <w:rPr>
            <w:rStyle w:val="Hyperlink"/>
            <w:noProof/>
          </w:rPr>
          <w:t>TÀI LIỆU THAM KHẢO</w:t>
        </w:r>
        <w:r w:rsidR="00954D5D">
          <w:rPr>
            <w:noProof/>
            <w:webHidden/>
          </w:rPr>
          <w:tab/>
        </w:r>
        <w:r w:rsidR="00954D5D">
          <w:rPr>
            <w:noProof/>
            <w:webHidden/>
          </w:rPr>
          <w:fldChar w:fldCharType="begin"/>
        </w:r>
        <w:r w:rsidR="00954D5D">
          <w:rPr>
            <w:noProof/>
            <w:webHidden/>
          </w:rPr>
          <w:instrText xml:space="preserve"> PAGEREF _Toc522667089 \h </w:instrText>
        </w:r>
        <w:r w:rsidR="00954D5D">
          <w:rPr>
            <w:noProof/>
            <w:webHidden/>
          </w:rPr>
        </w:r>
        <w:r w:rsidR="00954D5D">
          <w:rPr>
            <w:noProof/>
            <w:webHidden/>
          </w:rPr>
          <w:fldChar w:fldCharType="separate"/>
        </w:r>
        <w:r w:rsidR="00566C3D">
          <w:rPr>
            <w:noProof/>
            <w:webHidden/>
          </w:rPr>
          <w:t>26</w:t>
        </w:r>
        <w:r w:rsidR="00954D5D">
          <w:rPr>
            <w:noProof/>
            <w:webHidden/>
          </w:rPr>
          <w:fldChar w:fldCharType="end"/>
        </w:r>
      </w:hyperlink>
    </w:p>
    <w:p w:rsidR="000205D0" w:rsidRDefault="001D23CB" w:rsidP="005A52B3">
      <w:pPr>
        <w:tabs>
          <w:tab w:val="right" w:leader="dot" w:pos="9066"/>
        </w:tabs>
        <w:ind w:firstLine="0"/>
        <w:rPr>
          <w:sz w:val="26"/>
          <w:szCs w:val="26"/>
        </w:rPr>
      </w:pPr>
      <w:r>
        <w:rPr>
          <w:sz w:val="26"/>
          <w:szCs w:val="26"/>
        </w:rPr>
        <w:fldChar w:fldCharType="end"/>
      </w:r>
      <w:bookmarkStart w:id="8" w:name="_Toc522617994"/>
    </w:p>
    <w:p w:rsidR="000205D0" w:rsidRDefault="000205D0" w:rsidP="000205D0">
      <w:pPr>
        <w:rPr>
          <w:sz w:val="26"/>
          <w:szCs w:val="26"/>
        </w:rPr>
      </w:pPr>
    </w:p>
    <w:p w:rsidR="00D419B2" w:rsidRPr="000E1E76" w:rsidRDefault="0093418F" w:rsidP="000E1E76">
      <w:pPr>
        <w:pStyle w:val="Heading1"/>
        <w:numPr>
          <w:ilvl w:val="0"/>
          <w:numId w:val="0"/>
        </w:numPr>
        <w:rPr>
          <w:sz w:val="26"/>
          <w:szCs w:val="26"/>
        </w:rPr>
      </w:pPr>
      <w:bookmarkStart w:id="9" w:name="_Toc522667062"/>
      <w:r w:rsidRPr="000E1E76">
        <w:lastRenderedPageBreak/>
        <w:t>Tóm tắt nội dung:</w:t>
      </w:r>
      <w:bookmarkEnd w:id="8"/>
      <w:bookmarkEnd w:id="9"/>
      <w:r w:rsidRPr="000E1E76">
        <w:t xml:space="preserve"> </w:t>
      </w:r>
    </w:p>
    <w:p w:rsidR="00D419B2" w:rsidRDefault="00D419B2" w:rsidP="00D419B2">
      <w:pPr>
        <w:pStyle w:val="ListParagraph"/>
        <w:numPr>
          <w:ilvl w:val="0"/>
          <w:numId w:val="18"/>
        </w:numPr>
        <w:ind w:left="357" w:hanging="357"/>
      </w:pPr>
      <w:r>
        <w:t>Giới thiệu tổng quan về hàm sinh: định nghĩa, các phép toán và các hàm sinh thường gặp.</w:t>
      </w:r>
    </w:p>
    <w:p w:rsidR="00D419B2" w:rsidRDefault="00D419B2" w:rsidP="00D419B2">
      <w:pPr>
        <w:pStyle w:val="ListParagraph"/>
        <w:numPr>
          <w:ilvl w:val="0"/>
          <w:numId w:val="18"/>
        </w:numPr>
        <w:ind w:left="357" w:hanging="357"/>
      </w:pPr>
      <w:r>
        <w:t>Phân tích về hàm sinh xác suất và những ứng dụng.</w:t>
      </w:r>
    </w:p>
    <w:p w:rsidR="00D419B2" w:rsidRPr="00D419B2" w:rsidRDefault="00D419B2" w:rsidP="00D419B2">
      <w:pPr>
        <w:pStyle w:val="ListParagraph"/>
        <w:numPr>
          <w:ilvl w:val="0"/>
          <w:numId w:val="18"/>
        </w:numPr>
        <w:ind w:left="357" w:hanging="357"/>
      </w:pPr>
      <w:r>
        <w:t>Ví dụ áp dụng hàm sinh xác suấtvào bài toán cụ thể tính toán độ phức tạp của thuật toán Quicksort.</w:t>
      </w:r>
    </w:p>
    <w:p w:rsidR="001D23CB" w:rsidRDefault="0093418F" w:rsidP="001D23CB">
      <w:pPr>
        <w:pStyle w:val="Heading1"/>
        <w:numPr>
          <w:ilvl w:val="0"/>
          <w:numId w:val="0"/>
        </w:numPr>
        <w:spacing w:before="0"/>
        <w:rPr>
          <w:b w:val="0"/>
          <w:sz w:val="26"/>
          <w:szCs w:val="26"/>
        </w:rPr>
      </w:pPr>
      <w:bookmarkStart w:id="10" w:name="_Toc522667063"/>
      <w:bookmarkStart w:id="11" w:name="_Toc522617995"/>
      <w:r w:rsidRPr="0093418F">
        <w:rPr>
          <w:rStyle w:val="TiucctrangmuChar"/>
          <w:rFonts w:eastAsiaTheme="majorEastAsia"/>
          <w:b/>
          <w:sz w:val="28"/>
          <w:szCs w:val="28"/>
        </w:rPr>
        <w:t>Keywords:</w:t>
      </w:r>
      <w:bookmarkEnd w:id="10"/>
      <w:r w:rsidR="00D419B2" w:rsidRPr="00A77A1E">
        <w:rPr>
          <w:b w:val="0"/>
          <w:sz w:val="26"/>
          <w:szCs w:val="26"/>
        </w:rPr>
        <w:t xml:space="preserve"> </w:t>
      </w:r>
    </w:p>
    <w:p w:rsidR="0003473C" w:rsidRDefault="001D23CB" w:rsidP="0003473C">
      <w:pPr>
        <w:rPr>
          <w:szCs w:val="28"/>
        </w:rPr>
      </w:pPr>
      <w:r>
        <w:rPr>
          <w:szCs w:val="28"/>
        </w:rPr>
        <w:t>G</w:t>
      </w:r>
      <w:r w:rsidR="00D419B2" w:rsidRPr="001D23CB">
        <w:rPr>
          <w:szCs w:val="28"/>
        </w:rPr>
        <w:t xml:space="preserve">enerating functions, </w:t>
      </w:r>
      <w:r w:rsidR="000262E7" w:rsidRPr="001D23CB">
        <w:rPr>
          <w:bCs/>
          <w:color w:val="000000"/>
          <w:szCs w:val="28"/>
        </w:rPr>
        <w:t>p</w:t>
      </w:r>
      <w:r w:rsidR="00D419B2" w:rsidRPr="001D23CB">
        <w:rPr>
          <w:bCs/>
          <w:color w:val="000000"/>
          <w:szCs w:val="28"/>
        </w:rPr>
        <w:t>robability generating functions</w:t>
      </w:r>
      <w:r w:rsidR="000262E7" w:rsidRPr="001D23CB">
        <w:rPr>
          <w:szCs w:val="28"/>
        </w:rPr>
        <w:t>, quicksort, hàm sinh, hàm sinh xác suất.</w:t>
      </w:r>
      <w:bookmarkEnd w:id="11"/>
    </w:p>
    <w:p w:rsidR="0003473C" w:rsidRPr="0003473C" w:rsidRDefault="0003473C" w:rsidP="0003473C">
      <w:pPr>
        <w:pStyle w:val="Heading1"/>
        <w:numPr>
          <w:ilvl w:val="0"/>
          <w:numId w:val="0"/>
        </w:numPr>
        <w:rPr>
          <w:szCs w:val="28"/>
        </w:rPr>
      </w:pPr>
      <w:bookmarkStart w:id="12" w:name="_Toc522667064"/>
      <w:r w:rsidRPr="0003473C">
        <w:rPr>
          <w:szCs w:val="28"/>
        </w:rPr>
        <w:t>Kết cấu tiểu luận:</w:t>
      </w:r>
      <w:bookmarkEnd w:id="12"/>
    </w:p>
    <w:p w:rsidR="0003473C" w:rsidRPr="0003473C" w:rsidRDefault="0003473C" w:rsidP="0003473C">
      <w:pPr>
        <w:rPr>
          <w:szCs w:val="28"/>
        </w:rPr>
      </w:pPr>
      <w:r w:rsidRPr="0003473C">
        <w:rPr>
          <w:szCs w:val="28"/>
        </w:rPr>
        <w:t xml:space="preserve">Ngoài phần </w:t>
      </w:r>
      <w:r>
        <w:rPr>
          <w:szCs w:val="28"/>
        </w:rPr>
        <w:t>lời mở đầu</w:t>
      </w:r>
      <w:r w:rsidRPr="0003473C">
        <w:rPr>
          <w:szCs w:val="28"/>
        </w:rPr>
        <w:t xml:space="preserve"> và kết luận, nội dung tiểu luận chia thành hai chương:</w:t>
      </w:r>
    </w:p>
    <w:p w:rsidR="0003473C" w:rsidRPr="0003473C" w:rsidRDefault="0003473C" w:rsidP="0003473C">
      <w:pPr>
        <w:rPr>
          <w:szCs w:val="28"/>
        </w:rPr>
      </w:pPr>
      <w:r w:rsidRPr="0003473C">
        <w:rPr>
          <w:szCs w:val="28"/>
        </w:rPr>
        <w:t>-</w:t>
      </w:r>
      <w:r w:rsidRPr="0003473C">
        <w:rPr>
          <w:szCs w:val="28"/>
        </w:rPr>
        <w:tab/>
        <w:t xml:space="preserve">Chương 1: </w:t>
      </w:r>
      <w:r>
        <w:rPr>
          <w:szCs w:val="28"/>
        </w:rPr>
        <w:t>Tổng quan về hàm sinh.</w:t>
      </w:r>
    </w:p>
    <w:p w:rsidR="0003473C" w:rsidRPr="001D23CB" w:rsidRDefault="0003473C" w:rsidP="0003473C">
      <w:pPr>
        <w:rPr>
          <w:szCs w:val="28"/>
        </w:rPr>
      </w:pPr>
      <w:r w:rsidRPr="0003473C">
        <w:rPr>
          <w:szCs w:val="28"/>
        </w:rPr>
        <w:t>-</w:t>
      </w:r>
      <w:r w:rsidRPr="0003473C">
        <w:rPr>
          <w:szCs w:val="28"/>
        </w:rPr>
        <w:tab/>
        <w:t xml:space="preserve">Chương 2: </w:t>
      </w:r>
      <w:r>
        <w:rPr>
          <w:szCs w:val="28"/>
        </w:rPr>
        <w:t>Hàm sinh xác suất.</w:t>
      </w:r>
    </w:p>
    <w:p w:rsidR="0003473C" w:rsidRDefault="0003473C" w:rsidP="006907DC">
      <w:pPr>
        <w:pStyle w:val="Tiucctrangmu"/>
        <w:spacing w:before="120" w:after="120"/>
        <w:outlineLvl w:val="0"/>
        <w:sectPr w:rsidR="0003473C" w:rsidSect="005435AC">
          <w:footerReference w:type="default" r:id="rId11"/>
          <w:footerReference w:type="first" r:id="rId12"/>
          <w:pgSz w:w="11900" w:h="16840" w:code="9"/>
          <w:pgMar w:top="1134" w:right="1134" w:bottom="1134" w:left="1701" w:header="0" w:footer="6" w:gutter="0"/>
          <w:pgNumType w:fmt="lowerRoman" w:start="1"/>
          <w:cols w:space="720"/>
          <w:noEndnote/>
          <w:docGrid w:linePitch="360"/>
        </w:sectPr>
      </w:pPr>
      <w:bookmarkStart w:id="13" w:name="_Toc522617996"/>
      <w:bookmarkEnd w:id="7"/>
    </w:p>
    <w:p w:rsidR="003F7A49" w:rsidRPr="0093418F" w:rsidRDefault="0093418F" w:rsidP="00314DD3">
      <w:pPr>
        <w:pStyle w:val="Tiucctrangmu"/>
        <w:spacing w:before="120" w:after="120"/>
        <w:jc w:val="center"/>
        <w:outlineLvl w:val="0"/>
      </w:pPr>
      <w:bookmarkStart w:id="14" w:name="_Toc522667065"/>
      <w:r w:rsidRPr="0093418F">
        <w:lastRenderedPageBreak/>
        <w:t>Lời mở đầu</w:t>
      </w:r>
      <w:bookmarkEnd w:id="13"/>
      <w:bookmarkEnd w:id="14"/>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0262E7" w:rsidRDefault="00D5586C" w:rsidP="00314DD3">
      <w:pPr>
        <w:pStyle w:val="Heading1"/>
        <w:jc w:val="center"/>
      </w:pPr>
      <w:bookmarkStart w:id="15" w:name="_Toc522617997"/>
      <w:bookmarkStart w:id="16" w:name="_Toc522667066"/>
      <w:r w:rsidRPr="000262E7">
        <w:lastRenderedPageBreak/>
        <w:t>TỔNG QUAN HÀM SINH</w:t>
      </w:r>
      <w:bookmarkEnd w:id="15"/>
      <w:bookmarkEnd w:id="16"/>
    </w:p>
    <w:p w:rsidR="00D5586C" w:rsidRPr="00BB012C" w:rsidRDefault="00BB012C" w:rsidP="00BB012C">
      <w:pPr>
        <w:pStyle w:val="Heading2"/>
      </w:pPr>
      <w:r w:rsidRPr="00BB012C">
        <w:tab/>
      </w:r>
      <w:bookmarkStart w:id="17" w:name="_Toc522617998"/>
      <w:bookmarkStart w:id="18" w:name="_Toc522667067"/>
      <w:r w:rsidR="00D5586C" w:rsidRPr="00BB012C">
        <w:t>Hàm sinh</w:t>
      </w:r>
      <w:bookmarkEnd w:id="17"/>
      <w:bookmarkEnd w:id="18"/>
      <w:r w:rsidR="00D5586C" w:rsidRPr="00BB012C">
        <w:t xml:space="preserve">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13" o:title=""/>
          </v:shape>
          <o:OLEObject Type="Embed" ProgID="Equation.3" ShapeID="_x0000_i1025" DrawAspect="Content" ObjectID="_1596966347" r:id="rId14"/>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lastRenderedPageBreak/>
        <w:tab/>
      </w:r>
      <w:bookmarkStart w:id="19" w:name="_Toc522617999"/>
      <w:bookmarkStart w:id="20" w:name="_Toc522667068"/>
      <w:r w:rsidR="00285DD5" w:rsidRPr="00BB012C">
        <w:t>Các phép toán trên hàm sinh</w:t>
      </w:r>
      <w:bookmarkEnd w:id="19"/>
      <w:bookmarkEnd w:id="20"/>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bookmarkStart w:id="21" w:name="_Toc522618000"/>
      <w:bookmarkStart w:id="22" w:name="_Toc522667069"/>
      <w:r w:rsidRPr="00BB012C">
        <w:t>Nhân với hằng số</w:t>
      </w:r>
      <w:bookmarkEnd w:id="21"/>
      <w:bookmarkEnd w:id="22"/>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BB012C" w:rsidRDefault="00861474" w:rsidP="00C90C97">
      <w:pPr>
        <w:pStyle w:val="Heading3"/>
      </w:pPr>
      <w:bookmarkStart w:id="23" w:name="_Toc522618001"/>
      <w:bookmarkStart w:id="24" w:name="_Toc522667070"/>
      <w:r w:rsidRPr="00F73BCD">
        <w:t>Cộng</w:t>
      </w:r>
      <w:bookmarkEnd w:id="23"/>
      <w:bookmarkEnd w:id="24"/>
      <w:r w:rsidRPr="00F73BCD">
        <w:t xml:space="preserve">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55168" behindDoc="0" locked="0" layoutInCell="1" allowOverlap="1" wp14:anchorId="3E35AF0A" wp14:editId="2C88EA3A">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t>Quy tắc 2.</w:t>
      </w:r>
      <w:r w:rsidRPr="00F73BCD">
        <w:t xml:space="preserve"> (Quy tắc cộng)</w:t>
      </w:r>
    </w:p>
    <w:p w:rsidR="00861474" w:rsidRPr="00F73BCD" w:rsidRDefault="00861474" w:rsidP="00861474">
      <w:r w:rsidRPr="00F73BCD">
        <w:lastRenderedPageBreak/>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F(x) + G(x)</w:t>
      </w:r>
    </w:p>
    <w:p w:rsidR="00D5586C" w:rsidRDefault="00861474" w:rsidP="00C90C97">
      <w:pPr>
        <w:pStyle w:val="Heading3"/>
      </w:pPr>
      <w:bookmarkStart w:id="25" w:name="_Toc522618002"/>
      <w:bookmarkStart w:id="26" w:name="_Toc522667071"/>
      <w:r w:rsidRPr="00F73BCD">
        <w:t>Dịch chuyển sang phải</w:t>
      </w:r>
      <w:bookmarkEnd w:id="25"/>
      <w:bookmarkEnd w:id="26"/>
      <w:r w:rsidRPr="00F73BCD">
        <w:t xml:space="preserve">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bookmarkStart w:id="27" w:name="_Toc522618003"/>
      <w:bookmarkStart w:id="28" w:name="_Toc522667072"/>
      <w:r w:rsidRPr="00F73BCD">
        <w:t>Đạo hàm</w:t>
      </w:r>
      <w:bookmarkEnd w:id="27"/>
      <w:bookmarkEnd w:id="28"/>
    </w:p>
    <w:p w:rsidR="00815BC6" w:rsidRPr="00F73BCD" w:rsidRDefault="00815BC6" w:rsidP="00815BC6">
      <w:r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FB18B1" w:rsidRDefault="004662D6" w:rsidP="00815BC6">
      <w:pPr>
        <w:rPr>
          <w:b/>
        </w:rPr>
      </w:pPr>
      <w:r>
        <w:rPr>
          <w:noProof/>
        </w:rPr>
        <w:lastRenderedPageBreak/>
        <w:pict>
          <v:shape id="_x0000_s1070" type="#_x0000_t75" style="position:absolute;left:0;text-align:left;margin-left:109.5pt;margin-top:-8.6pt;width:234.3pt;height:121.2pt;z-index:-251655168;mso-position-horizontal-relative:text;mso-position-vertical-relative:text" wrapcoords="903 794 411 2065 493 2382 1807 3335 246 3494 82 3653 164 6194 13387 8418 2053 8894 82 9371 164 11118 13223 13500 11744 14929 11334 15565 411 16835 164 18582 9034 20806 9938 20806 12730 20806 12894 20806 13469 18900 13798 18265 13469 17629 11909 16041 16179 13500 16754 11435 17165 10641 15112 8418 15687 8418 20614 6194 21354 3176 19711 794 903 794" o:allowoverlap="f">
            <v:imagedata r:id="rId15" o:title=""/>
            <w10:wrap type="tight"/>
          </v:shape>
          <o:OLEObject Type="Embed" ProgID="Equation.DSMT4" ShapeID="_x0000_s1070" DrawAspect="Content" ObjectID="_1596966386" r:id="rId16"/>
        </w:pict>
      </w:r>
    </w:p>
    <w:p w:rsidR="00FB18B1" w:rsidRDefault="00FB18B1" w:rsidP="00815BC6">
      <w:pPr>
        <w:rPr>
          <w:b/>
        </w:rPr>
      </w:pPr>
    </w:p>
    <w:p w:rsidR="00FB18B1" w:rsidRDefault="00FB18B1" w:rsidP="00815BC6">
      <w:pPr>
        <w:rPr>
          <w:b/>
        </w:rPr>
      </w:pPr>
    </w:p>
    <w:p w:rsidR="00FB18B1" w:rsidRDefault="00FB18B1" w:rsidP="00815BC6">
      <w:pPr>
        <w:rPr>
          <w:b/>
        </w:rPr>
      </w:pPr>
    </w:p>
    <w:p w:rsidR="00FB18B1" w:rsidRDefault="00FB18B1" w:rsidP="00815BC6">
      <w:pPr>
        <w:rPr>
          <w:b/>
        </w:rPr>
      </w:pPr>
    </w:p>
    <w:p w:rsidR="00815BC6" w:rsidRPr="00F73BCD" w:rsidRDefault="00815BC6" w:rsidP="00815BC6">
      <w:r w:rsidRPr="00F73BCD">
        <w:rPr>
          <w:b/>
        </w:rPr>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lastRenderedPageBreak/>
        <w:t>Như vậy hàm sinh cho dãy các bình phương là  x(1+x)/(1-x)</w:t>
      </w:r>
      <w:r w:rsidRPr="00F73BCD">
        <w:rPr>
          <w:vertAlign w:val="superscript"/>
        </w:rPr>
        <w:t>3</w:t>
      </w:r>
      <w:r w:rsidRPr="00F73BCD">
        <w:t>.</w:t>
      </w:r>
    </w:p>
    <w:p w:rsidR="006970FA" w:rsidRPr="006970FA" w:rsidRDefault="006970FA" w:rsidP="006970FA">
      <w:pPr>
        <w:pStyle w:val="Heading2"/>
      </w:pPr>
      <w:bookmarkStart w:id="29" w:name="_Toc522618004"/>
      <w:bookmarkStart w:id="30" w:name="_Toc522667073"/>
      <w:r w:rsidRPr="006970FA">
        <w:t>Các hàm sinh thường gặp</w:t>
      </w:r>
      <w:bookmarkEnd w:id="29"/>
      <w:bookmarkEnd w:id="30"/>
    </w:p>
    <w:p w:rsidR="006970FA" w:rsidRDefault="006970FA" w:rsidP="00C90C97">
      <w:pPr>
        <w:pStyle w:val="Heading3"/>
      </w:pPr>
      <w:bookmarkStart w:id="31" w:name="_Toc522618005"/>
      <w:bookmarkStart w:id="32" w:name="_Toc522667074"/>
      <w:r w:rsidRPr="006970FA">
        <w:t>Định lý nhị thức mở rộ</w:t>
      </w:r>
      <w:r>
        <w:t>ng</w:t>
      </w:r>
      <w:bookmarkEnd w:id="31"/>
      <w:bookmarkEnd w:id="32"/>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pt;height:36pt" o:ole="">
            <v:imagedata r:id="rId17" o:title=""/>
          </v:shape>
          <o:OLEObject Type="Embed" ProgID="Equation.3" ShapeID="_x0000_i1026" DrawAspect="Content" ObjectID="_1596966348" r:id="rId18"/>
        </w:object>
      </w:r>
      <w:r w:rsidRPr="00F73BCD">
        <w:t xml:space="preserve"> được định nghĩa như sau</w:t>
      </w:r>
      <w:r w:rsidR="00F2164A">
        <w:t>:</w:t>
      </w:r>
    </w:p>
    <w:p w:rsidR="006970FA" w:rsidRPr="00F73BCD" w:rsidRDefault="00F2164A" w:rsidP="00F2164A">
      <w:pPr>
        <w:jc w:val="center"/>
      </w:pPr>
      <w:r w:rsidRPr="00F73BCD">
        <w:object w:dxaOrig="3760" w:dyaOrig="720">
          <v:shape id="_x0000_i1027" type="#_x0000_t75" style="width:257.75pt;height:49.5pt" o:ole="">
            <v:imagedata r:id="rId19" o:title=""/>
          </v:shape>
          <o:OLEObject Type="Embed" ProgID="Equation.3" ShapeID="_x0000_i1027" DrawAspect="Content" ObjectID="_1596966349" r:id="rId20"/>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F2164A" w:rsidP="00F2164A">
      <w:pPr>
        <w:jc w:val="center"/>
      </w:pPr>
      <w:r w:rsidRPr="00F73BCD">
        <w:object w:dxaOrig="1980" w:dyaOrig="720">
          <v:shape id="_x0000_i1028" type="#_x0000_t75" style="width:152.25pt;height:54.8pt" o:ole="">
            <v:imagedata r:id="rId21" o:title=""/>
          </v:shape>
          <o:OLEObject Type="Embed" ProgID="Equation.3" ShapeID="_x0000_i1028" DrawAspect="Content" ObjectID="_1596966350" r:id="rId22"/>
        </w:object>
      </w:r>
    </w:p>
    <w:p w:rsidR="006970FA" w:rsidRPr="00F73BCD" w:rsidRDefault="006970FA" w:rsidP="006970FA">
      <w:r w:rsidRPr="00F73BCD">
        <w:t>Định lý này có thể được chứng minh bằng cách sử dụng định lý Taylor.</w:t>
      </w:r>
    </w:p>
    <w:p w:rsidR="006970FA" w:rsidRPr="00F73BCD" w:rsidRDefault="006970FA" w:rsidP="006970FA">
      <w:r w:rsidRPr="00F73BCD">
        <w:rPr>
          <w:u w:val="single"/>
        </w:rPr>
        <w:t>Ví dụ</w:t>
      </w:r>
      <w:r w:rsidRPr="00F73BCD">
        <w:t>. Tìm khai triển luỹ thừa của các hàm sinh (1+x)</w:t>
      </w:r>
      <w:r w:rsidRPr="00C26041">
        <w:rPr>
          <w:sz w:val="32"/>
          <w:szCs w:val="32"/>
          <w:vertAlign w:val="superscript"/>
        </w:rPr>
        <w:t>-n</w:t>
      </w:r>
      <w:r w:rsidRPr="00F73BCD">
        <w:t xml:space="preserve"> và (1-x)</w:t>
      </w:r>
      <w:r w:rsidRPr="00C26041">
        <w:rPr>
          <w:sz w:val="32"/>
          <w:szCs w:val="32"/>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00C26041" w:rsidRPr="00F73BCD">
        <w:object w:dxaOrig="2240" w:dyaOrig="720">
          <v:shape id="_x0000_i1062" type="#_x0000_t75" style="width:149.3pt;height:48.1pt" o:ole="">
            <v:imagedata r:id="rId23" o:title=""/>
          </v:shape>
          <o:OLEObject Type="Embed" ProgID="Equation.3" ShapeID="_x0000_i1062" DrawAspect="Content" ObjectID="_1596966351" r:id="rId24"/>
        </w:object>
      </w:r>
    </w:p>
    <w:p w:rsidR="006970FA" w:rsidRPr="00F73BCD" w:rsidRDefault="006970FA" w:rsidP="006970FA">
      <w:r w:rsidRPr="00F73BCD">
        <w:t xml:space="preserve">Theo định nghĩa  </w:t>
      </w:r>
    </w:p>
    <w:p w:rsidR="006970FA" w:rsidRPr="00F73BCD" w:rsidRDefault="00C26041" w:rsidP="00C26041">
      <w:pPr>
        <w:ind w:firstLine="0"/>
      </w:pPr>
      <w:r w:rsidRPr="00F73BCD">
        <w:object w:dxaOrig="7339" w:dyaOrig="720">
          <v:shape id="_x0000_i1061" type="#_x0000_t75" style="width:451pt;height:44.3pt" o:ole="">
            <v:imagedata r:id="rId25" o:title=""/>
          </v:shape>
          <o:OLEObject Type="Embed" ProgID="Equation.3" ShapeID="_x0000_i1061" DrawAspect="Content" ObjectID="_1596966352" r:id="rId26"/>
        </w:object>
      </w:r>
    </w:p>
    <w:p w:rsidR="006970FA" w:rsidRPr="00F73BCD" w:rsidRDefault="006970FA" w:rsidP="006970FA">
      <w:r w:rsidRPr="00F73BCD">
        <w:t xml:space="preserve">Từ đó </w:t>
      </w:r>
    </w:p>
    <w:p w:rsidR="006970FA" w:rsidRPr="00F73BCD" w:rsidRDefault="006970FA" w:rsidP="006970FA">
      <w:r w:rsidRPr="00F73BCD">
        <w:tab/>
      </w:r>
      <w:r w:rsidR="00C26041" w:rsidRPr="00F73BCD">
        <w:object w:dxaOrig="2799" w:dyaOrig="680">
          <v:shape id="_x0000_i1029" type="#_x0000_t75" style="width:168.8pt;height:40.7pt" o:ole="">
            <v:imagedata r:id="rId27" o:title=""/>
          </v:shape>
          <o:OLEObject Type="Embed" ProgID="Equation.3" ShapeID="_x0000_i1029" DrawAspect="Content" ObjectID="_1596966353" r:id="rId28"/>
        </w:object>
      </w:r>
    </w:p>
    <w:p w:rsidR="006970FA" w:rsidRPr="00F73BCD" w:rsidRDefault="006970FA" w:rsidP="006970FA">
      <w:r w:rsidRPr="00F73BCD">
        <w:t xml:space="preserve">Thay x bằng –x, ta được </w:t>
      </w:r>
    </w:p>
    <w:p w:rsidR="006970FA" w:rsidRPr="00F73BCD" w:rsidRDefault="006970FA" w:rsidP="00C26041">
      <w:pPr>
        <w:ind w:firstLine="0"/>
      </w:pPr>
      <w:r w:rsidRPr="00F73BCD">
        <w:tab/>
      </w:r>
      <w:r w:rsidR="00C26041" w:rsidRPr="00F73BCD">
        <w:object w:dxaOrig="2260" w:dyaOrig="680">
          <v:shape id="_x0000_i1030" type="#_x0000_t75" style="width:133.45pt;height:40.1pt" o:ole="">
            <v:imagedata r:id="rId29" o:title=""/>
          </v:shape>
          <o:OLEObject Type="Embed" ProgID="Equation.3" ShapeID="_x0000_i1030" DrawAspect="Content" ObjectID="_1596966354" r:id="rId30"/>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lastRenderedPageBreak/>
        <w:tab/>
      </w:r>
      <w:r w:rsidR="00C26041" w:rsidRPr="00F73BCD">
        <w:object w:dxaOrig="2580" w:dyaOrig="720">
          <v:shape id="_x0000_i1031" type="#_x0000_t75" style="width:160.85pt;height:45pt" o:ole="">
            <v:imagedata r:id="rId31" o:title=""/>
          </v:shape>
          <o:OLEObject Type="Embed" ProgID="Equation.3" ShapeID="_x0000_i1031" DrawAspect="Content" ObjectID="_1596966355" r:id="rId32"/>
        </w:object>
      </w:r>
    </w:p>
    <w:p w:rsidR="006970FA" w:rsidRPr="00F73BCD" w:rsidRDefault="006970FA" w:rsidP="006970FA">
      <w:r w:rsidRPr="00F73BCD">
        <w:t>Theo định nghĩa</w:t>
      </w:r>
    </w:p>
    <w:p w:rsidR="006970FA" w:rsidRPr="00F73BCD" w:rsidRDefault="006970FA" w:rsidP="006970FA">
      <w:r w:rsidRPr="00F73BCD">
        <w:tab/>
      </w:r>
      <w:r w:rsidRPr="00F73BCD">
        <w:object w:dxaOrig="7600" w:dyaOrig="1040">
          <v:shape id="_x0000_i1032" type="#_x0000_t75" style="width:380.4pt;height:51.75pt" o:ole="">
            <v:imagedata r:id="rId33" o:title=""/>
          </v:shape>
          <o:OLEObject Type="Embed" ProgID="Equation.3" ShapeID="_x0000_i1032" DrawAspect="Content" ObjectID="_1596966356" r:id="rId34"/>
        </w:object>
      </w:r>
    </w:p>
    <w:p w:rsidR="006970FA" w:rsidRPr="00F73BCD" w:rsidRDefault="006970FA" w:rsidP="006970FA">
      <w:r w:rsidRPr="00F73BCD">
        <w:t xml:space="preserve">Từ đó </w:t>
      </w:r>
    </w:p>
    <w:p w:rsidR="006970FA" w:rsidRPr="00F73BCD" w:rsidRDefault="006970FA" w:rsidP="006970FA">
      <w:r w:rsidRPr="00F73BCD">
        <w:tab/>
      </w:r>
      <w:r w:rsidR="008C5941" w:rsidRPr="00F73BCD">
        <w:object w:dxaOrig="2820" w:dyaOrig="700">
          <v:shape id="_x0000_i1033" type="#_x0000_t75" style="width:176.95pt;height:44.3pt" o:ole="">
            <v:imagedata r:id="rId35" o:title=""/>
          </v:shape>
          <o:OLEObject Type="Embed" ProgID="Equation.3" ShapeID="_x0000_i1033" DrawAspect="Content" ObjectID="_1596966357" r:id="rId36"/>
        </w:object>
      </w:r>
    </w:p>
    <w:p w:rsidR="006970FA" w:rsidRPr="00F73BCD" w:rsidRDefault="006970FA" w:rsidP="006970FA">
      <w:r w:rsidRPr="00F73BCD">
        <w:t>Thay x bằng –x, ta được</w:t>
      </w:r>
    </w:p>
    <w:p w:rsidR="006970FA" w:rsidRPr="00F73BCD" w:rsidRDefault="006970FA" w:rsidP="006970FA">
      <w:r w:rsidRPr="00F73BCD">
        <w:tab/>
      </w:r>
      <w:r w:rsidR="008C5941" w:rsidRPr="00F73BCD">
        <w:object w:dxaOrig="2260" w:dyaOrig="700">
          <v:shape id="_x0000_i1034" type="#_x0000_t75" style="width:138.9pt;height:43.5pt" o:ole="">
            <v:imagedata r:id="rId37" o:title=""/>
          </v:shape>
          <o:OLEObject Type="Embed" ProgID="Equation.3" ShapeID="_x0000_i1034" DrawAspect="Content" ObjectID="_1596966358" r:id="rId38"/>
        </w:object>
      </w:r>
    </w:p>
    <w:p w:rsidR="006970FA" w:rsidRPr="00F73BCD" w:rsidRDefault="006970FA" w:rsidP="00C90C97">
      <w:pPr>
        <w:pStyle w:val="Heading3"/>
      </w:pPr>
      <w:bookmarkStart w:id="33" w:name="_Toc522618006"/>
      <w:bookmarkStart w:id="34" w:name="_Toc522667075"/>
      <w:r w:rsidRPr="00F73BCD">
        <w:t>Bảng các hàm sinh thường gặp</w:t>
      </w:r>
      <w:bookmarkEnd w:id="33"/>
      <w:bookmarkEnd w:id="34"/>
    </w:p>
    <w:tbl>
      <w:tblPr>
        <w:tblStyle w:val="TableGrid"/>
        <w:tblW w:w="5000" w:type="pct"/>
        <w:tblLook w:val="01E0" w:firstRow="1" w:lastRow="1" w:firstColumn="1" w:lastColumn="1" w:noHBand="0" w:noVBand="0"/>
      </w:tblPr>
      <w:tblGrid>
        <w:gridCol w:w="2004"/>
        <w:gridCol w:w="4522"/>
        <w:gridCol w:w="2755"/>
      </w:tblGrid>
      <w:tr w:rsidR="006970FA" w:rsidRPr="008C5941" w:rsidTr="00276736">
        <w:tc>
          <w:tcPr>
            <w:tcW w:w="1080" w:type="pct"/>
            <w:vAlign w:val="center"/>
          </w:tcPr>
          <w:p w:rsidR="006970FA" w:rsidRPr="008C5941" w:rsidRDefault="006970FA" w:rsidP="008C5941">
            <w:pPr>
              <w:jc w:val="center"/>
              <w:rPr>
                <w:b/>
                <w:i/>
              </w:rPr>
            </w:pPr>
            <w:r w:rsidRPr="008C5941">
              <w:rPr>
                <w:b/>
                <w:i/>
              </w:rPr>
              <w:t>Hàm số</w:t>
            </w:r>
          </w:p>
        </w:tc>
        <w:tc>
          <w:tcPr>
            <w:tcW w:w="2436" w:type="pct"/>
            <w:vAlign w:val="center"/>
          </w:tcPr>
          <w:p w:rsidR="006970FA" w:rsidRPr="008C5941" w:rsidRDefault="006970FA" w:rsidP="008C5941">
            <w:pPr>
              <w:ind w:firstLine="0"/>
              <w:jc w:val="center"/>
              <w:rPr>
                <w:b/>
                <w:i/>
              </w:rPr>
            </w:pPr>
            <w:r w:rsidRPr="008C5941">
              <w:rPr>
                <w:b/>
                <w:i/>
              </w:rPr>
              <w:t>Khai triển luỹ thừa</w:t>
            </w:r>
          </w:p>
        </w:tc>
        <w:tc>
          <w:tcPr>
            <w:tcW w:w="1484" w:type="pct"/>
            <w:vAlign w:val="center"/>
          </w:tcPr>
          <w:p w:rsidR="006970FA" w:rsidRPr="008C5941" w:rsidRDefault="006970FA" w:rsidP="008C5941">
            <w:pPr>
              <w:ind w:firstLine="0"/>
              <w:jc w:val="center"/>
              <w:rPr>
                <w:b/>
                <w:i/>
              </w:rPr>
            </w:pPr>
            <w:r w:rsidRPr="008C5941">
              <w:rPr>
                <w:b/>
                <w:i/>
              </w:rPr>
              <w:t>a</w:t>
            </w:r>
            <w:r w:rsidRPr="008C5941">
              <w:rPr>
                <w:b/>
                <w:i/>
                <w:vertAlign w:val="subscript"/>
              </w:rPr>
              <w:t>k</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1</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1)</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ax)</w:t>
            </w:r>
          </w:p>
        </w:tc>
        <w:tc>
          <w:tcPr>
            <w:tcW w:w="2436" w:type="pct"/>
            <w:vAlign w:val="center"/>
          </w:tcPr>
          <w:p w:rsidR="006970FA" w:rsidRPr="00F73BCD" w:rsidRDefault="006970FA" w:rsidP="008C5941">
            <w:pPr>
              <w:ind w:firstLine="0"/>
              <w:jc w:val="left"/>
            </w:pPr>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a</w:t>
            </w:r>
            <w:r w:rsidRPr="00F73BCD">
              <w:rPr>
                <w:vertAlign w:val="superscript"/>
              </w:rPr>
              <w:t>k</w:t>
            </w:r>
          </w:p>
        </w:tc>
      </w:tr>
      <w:tr w:rsidR="006970FA" w:rsidRPr="00F73BCD" w:rsidTr="008C5941">
        <w:tc>
          <w:tcPr>
            <w:tcW w:w="1080" w:type="pct"/>
            <w:vAlign w:val="center"/>
          </w:tcPr>
          <w:p w:rsidR="006970FA" w:rsidRPr="00F73BCD" w:rsidRDefault="006970FA" w:rsidP="00276736">
            <w:pPr>
              <w:jc w:val="left"/>
            </w:pPr>
            <w:r w:rsidRPr="00F73BCD">
              <w:t>(1-x</w:t>
            </w:r>
            <w:r w:rsidRPr="00F73BCD">
              <w:rPr>
                <w:vertAlign w:val="superscript"/>
              </w:rPr>
              <w:t>n+1</w:t>
            </w:r>
            <w:r w:rsidRPr="00F73BCD">
              <w:t>)/(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 x</w:t>
            </w:r>
            <w:r w:rsidRPr="00F73BCD">
              <w:rPr>
                <w:vertAlign w:val="superscript"/>
              </w:rPr>
              <w:t>n</w:t>
            </w:r>
          </w:p>
        </w:tc>
        <w:tc>
          <w:tcPr>
            <w:tcW w:w="1484" w:type="pct"/>
            <w:vAlign w:val="center"/>
          </w:tcPr>
          <w:p w:rsidR="008C5941" w:rsidRDefault="006970FA" w:rsidP="008C5941">
            <w:pPr>
              <w:ind w:firstLine="0"/>
              <w:jc w:val="left"/>
            </w:pPr>
            <w:r w:rsidRPr="00F73BCD">
              <w:t xml:space="preserve">1 nếu k </w:t>
            </w:r>
            <w:r w:rsidRPr="00F73BCD">
              <w:sym w:font="Symbol" w:char="F0A3"/>
            </w:r>
            <w:r w:rsidRPr="00F73BCD">
              <w:t xml:space="preserve"> n, </w:t>
            </w:r>
          </w:p>
          <w:p w:rsidR="006970FA" w:rsidRPr="00F73BCD" w:rsidRDefault="006970FA" w:rsidP="008C5941">
            <w:pPr>
              <w:ind w:firstLine="0"/>
              <w:jc w:val="left"/>
            </w:pPr>
            <w:r w:rsidRPr="00F73BCD">
              <w:t>0 nếu k &gt; n</w:t>
            </w:r>
          </w:p>
        </w:tc>
      </w:tr>
      <w:tr w:rsidR="006970FA" w:rsidRPr="00F73BCD" w:rsidTr="008C5941">
        <w:tc>
          <w:tcPr>
            <w:tcW w:w="1080" w:type="pct"/>
            <w:vAlign w:val="center"/>
          </w:tcPr>
          <w:p w:rsidR="006970FA" w:rsidRPr="00F73BCD" w:rsidRDefault="006970FA" w:rsidP="008C5941">
            <w:pPr>
              <w:jc w:val="left"/>
            </w:pPr>
            <w:r w:rsidRPr="00F73BCD">
              <w:t>(1+x)</w:t>
            </w:r>
            <w:r w:rsidRPr="00F73BCD">
              <w:rPr>
                <w:vertAlign w:val="superscript"/>
              </w:rPr>
              <w:t>n</w:t>
            </w:r>
          </w:p>
        </w:tc>
        <w:tc>
          <w:tcPr>
            <w:tcW w:w="2436" w:type="pct"/>
            <w:vAlign w:val="center"/>
          </w:tcPr>
          <w:p w:rsidR="006970FA" w:rsidRPr="00F73BCD" w:rsidRDefault="006970FA" w:rsidP="008C5941">
            <w:pPr>
              <w:ind w:firstLine="0"/>
              <w:jc w:val="left"/>
            </w:pPr>
            <w:r w:rsidRPr="00F73BCD">
              <w:rPr>
                <w:rFonts w:eastAsiaTheme="minorHAnsi"/>
              </w:rPr>
              <w:object w:dxaOrig="2620" w:dyaOrig="380">
                <v:shape id="_x0000_i1035" type="#_x0000_t75" style="width:130.5pt;height:18.75pt" o:ole="">
                  <v:imagedata r:id="rId39" o:title=""/>
                </v:shape>
                <o:OLEObject Type="Embed" ProgID="Equation.3" ShapeID="_x0000_i1035" DrawAspect="Content" ObjectID="_1596966359" r:id="rId40"/>
              </w:object>
            </w:r>
          </w:p>
        </w:tc>
        <w:tc>
          <w:tcPr>
            <w:tcW w:w="1484" w:type="pct"/>
            <w:vAlign w:val="center"/>
          </w:tcPr>
          <w:p w:rsidR="006970FA" w:rsidRPr="00F73BCD" w:rsidRDefault="008C5941" w:rsidP="008C5941">
            <w:pPr>
              <w:ind w:firstLine="0"/>
              <w:jc w:val="left"/>
            </w:pPr>
            <w:r w:rsidRPr="00F73BCD">
              <w:rPr>
                <w:rFonts w:eastAsiaTheme="minorHAnsi"/>
              </w:rPr>
              <w:object w:dxaOrig="340" w:dyaOrig="380">
                <v:shape id="_x0000_i1063" type="#_x0000_t75" style="width:24.8pt;height:27pt" o:ole="">
                  <v:imagedata r:id="rId41" o:title=""/>
                </v:shape>
                <o:OLEObject Type="Embed" ProgID="Equation.3" ShapeID="_x0000_i1063" DrawAspect="Content" ObjectID="_1596966360" r:id="rId42"/>
              </w:object>
            </w:r>
          </w:p>
        </w:tc>
      </w:tr>
      <w:tr w:rsidR="006970FA" w:rsidRPr="00F73BCD" w:rsidTr="008C5941">
        <w:tc>
          <w:tcPr>
            <w:tcW w:w="1080" w:type="pct"/>
            <w:vAlign w:val="center"/>
          </w:tcPr>
          <w:p w:rsidR="006970FA" w:rsidRPr="00F73BCD" w:rsidRDefault="006970FA" w:rsidP="008C5941">
            <w:pPr>
              <w:jc w:val="left"/>
            </w:pPr>
            <w:r w:rsidRPr="00F73BCD">
              <w:t>1/(1-x)</w:t>
            </w:r>
            <w:r w:rsidRPr="00F73BCD">
              <w:rPr>
                <w:vertAlign w:val="superscript"/>
              </w:rPr>
              <w:t>n</w:t>
            </w:r>
          </w:p>
        </w:tc>
        <w:tc>
          <w:tcPr>
            <w:tcW w:w="2436" w:type="pct"/>
            <w:vAlign w:val="center"/>
          </w:tcPr>
          <w:p w:rsidR="006970FA" w:rsidRPr="00F73BCD" w:rsidRDefault="006970FA" w:rsidP="008C5941">
            <w:pPr>
              <w:ind w:firstLine="0"/>
              <w:jc w:val="left"/>
            </w:pPr>
            <w:r w:rsidRPr="00F73BCD">
              <w:rPr>
                <w:rFonts w:eastAsiaTheme="minorHAnsi"/>
              </w:rPr>
              <w:object w:dxaOrig="4140" w:dyaOrig="620">
                <v:shape id="_x0000_i1036" type="#_x0000_t75" style="width:207.85pt;height:31.5pt" o:ole="">
                  <v:imagedata r:id="rId43" o:title=""/>
                </v:shape>
                <o:OLEObject Type="Embed" ProgID="Equation.3" ShapeID="_x0000_i1036" DrawAspect="Content" ObjectID="_1596966361" r:id="rId44"/>
              </w:object>
            </w:r>
          </w:p>
        </w:tc>
        <w:tc>
          <w:tcPr>
            <w:tcW w:w="1484" w:type="pct"/>
            <w:vAlign w:val="center"/>
          </w:tcPr>
          <w:p w:rsidR="006970FA" w:rsidRPr="00F73BCD" w:rsidRDefault="008C5941" w:rsidP="008C5941">
            <w:pPr>
              <w:ind w:firstLine="0"/>
              <w:jc w:val="left"/>
            </w:pPr>
            <w:r w:rsidRPr="00F73BCD">
              <w:rPr>
                <w:rFonts w:eastAsiaTheme="minorHAnsi"/>
              </w:rPr>
              <w:object w:dxaOrig="620" w:dyaOrig="380">
                <v:shape id="_x0000_i1037" type="#_x0000_t75" style="width:39.8pt;height:23.9pt" o:ole="">
                  <v:imagedata r:id="rId45" o:title=""/>
                </v:shape>
                <o:OLEObject Type="Embed" ProgID="Equation.3" ShapeID="_x0000_i1037" DrawAspect="Content" ObjectID="_1596966362" r:id="rId46"/>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2</w:t>
            </w:r>
          </w:p>
        </w:tc>
        <w:tc>
          <w:tcPr>
            <w:tcW w:w="2436" w:type="pct"/>
            <w:vAlign w:val="center"/>
          </w:tcPr>
          <w:p w:rsidR="006970FA" w:rsidRPr="00F73BCD" w:rsidRDefault="006970FA" w:rsidP="008C5941">
            <w:pPr>
              <w:ind w:firstLine="0"/>
              <w:jc w:val="left"/>
            </w:pPr>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k+1</w:t>
            </w:r>
          </w:p>
        </w:tc>
      </w:tr>
      <w:tr w:rsidR="006970FA" w:rsidRPr="00F73BCD" w:rsidTr="00276736">
        <w:tc>
          <w:tcPr>
            <w:tcW w:w="1080" w:type="pct"/>
            <w:vAlign w:val="center"/>
          </w:tcPr>
          <w:p w:rsidR="006970FA" w:rsidRPr="00F73BCD" w:rsidRDefault="006970FA" w:rsidP="00276736">
            <w:pPr>
              <w:jc w:val="left"/>
            </w:pPr>
            <w:r w:rsidRPr="00F73BCD">
              <w:t>1/(1-ax)</w:t>
            </w:r>
            <w:r w:rsidRPr="00F73BCD">
              <w:rPr>
                <w:vertAlign w:val="superscript"/>
              </w:rPr>
              <w:t>2</w:t>
            </w:r>
          </w:p>
        </w:tc>
        <w:tc>
          <w:tcPr>
            <w:tcW w:w="2436" w:type="pct"/>
            <w:vAlign w:val="center"/>
          </w:tcPr>
          <w:p w:rsidR="006970FA" w:rsidRPr="00F73BCD" w:rsidRDefault="006970FA" w:rsidP="008C5941">
            <w:pPr>
              <w:ind w:firstLine="0"/>
              <w:jc w:val="left"/>
            </w:pPr>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k+1)a</w:t>
            </w:r>
            <w:r w:rsidRPr="00F73BCD">
              <w:rPr>
                <w:vertAlign w:val="superscript"/>
              </w:rPr>
              <w:t>k</w:t>
            </w:r>
          </w:p>
        </w:tc>
      </w:tr>
      <w:tr w:rsidR="006970FA" w:rsidRPr="00F73BCD" w:rsidTr="008C5941">
        <w:trPr>
          <w:trHeight w:val="738"/>
        </w:trPr>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8C5941">
            <w:pPr>
              <w:ind w:firstLine="0"/>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8C5941" w:rsidRDefault="008C5941" w:rsidP="008C5941">
            <w:pPr>
              <w:spacing w:line="240" w:lineRule="auto"/>
              <w:ind w:firstLine="0"/>
              <w:jc w:val="left"/>
            </w:pPr>
            <w:r>
              <w:t>1 nếu r | k,</w:t>
            </w:r>
          </w:p>
          <w:p w:rsidR="006970FA" w:rsidRPr="00F73BCD" w:rsidRDefault="006970FA" w:rsidP="008C5941">
            <w:pPr>
              <w:spacing w:line="240" w:lineRule="auto"/>
              <w:ind w:firstLine="0"/>
              <w:jc w:val="left"/>
            </w:pPr>
            <w:r w:rsidRPr="00F73BCD">
              <w:t>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8C5941">
            <w:pPr>
              <w:ind w:firstLine="0"/>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8C5941" w:rsidRDefault="006970FA" w:rsidP="008C5941">
            <w:pPr>
              <w:spacing w:line="240" w:lineRule="auto"/>
              <w:ind w:firstLine="0"/>
              <w:jc w:val="left"/>
            </w:pPr>
            <w:r w:rsidRPr="00F73BCD">
              <w:t>(-1)</w:t>
            </w:r>
            <w:r w:rsidRPr="00F73BCD">
              <w:rPr>
                <w:vertAlign w:val="superscript"/>
              </w:rPr>
              <w:t xml:space="preserve">s </w:t>
            </w:r>
            <w:r w:rsidRPr="00F73BCD">
              <w:t xml:space="preserve">nếu k=sr và </w:t>
            </w:r>
          </w:p>
          <w:p w:rsidR="006970FA" w:rsidRPr="00F73BCD" w:rsidRDefault="006970FA" w:rsidP="008C5941">
            <w:pPr>
              <w:spacing w:line="240" w:lineRule="auto"/>
              <w:ind w:firstLine="0"/>
              <w:jc w:val="left"/>
            </w:pPr>
            <w:r w:rsidRPr="00F73BCD">
              <w:t>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8C5941">
            <w:pPr>
              <w:ind w:firstLine="0"/>
              <w:jc w:val="left"/>
            </w:pPr>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8C5941">
            <w:pPr>
              <w:ind w:firstLine="0"/>
              <w:jc w:val="left"/>
            </w:pPr>
            <w:r w:rsidRPr="00F73BCD">
              <w:t>0 khi k = 0 và (-1)</w:t>
            </w:r>
            <w:r w:rsidRPr="00F73BCD">
              <w:rPr>
                <w:vertAlign w:val="superscript"/>
              </w:rPr>
              <w:t>k</w:t>
            </w:r>
            <w:r w:rsidRPr="00F73BCD">
              <w:t>/k</w:t>
            </w:r>
          </w:p>
        </w:tc>
      </w:tr>
      <w:tr w:rsidR="006970FA" w:rsidRPr="00F73BCD" w:rsidTr="00276736">
        <w:tc>
          <w:tcPr>
            <w:tcW w:w="1080" w:type="pct"/>
            <w:vAlign w:val="center"/>
          </w:tcPr>
          <w:p w:rsidR="006970FA" w:rsidRPr="00F73BCD" w:rsidRDefault="006970FA" w:rsidP="00276736">
            <w:pPr>
              <w:jc w:val="left"/>
            </w:pPr>
            <w:r w:rsidRPr="00F73BCD">
              <w:lastRenderedPageBreak/>
              <w:t>ln(1-x)</w:t>
            </w:r>
          </w:p>
        </w:tc>
        <w:tc>
          <w:tcPr>
            <w:tcW w:w="2436" w:type="pct"/>
            <w:vAlign w:val="center"/>
          </w:tcPr>
          <w:p w:rsidR="006970FA" w:rsidRPr="00F73BCD" w:rsidRDefault="006970FA" w:rsidP="008C5941">
            <w:pPr>
              <w:ind w:firstLine="0"/>
              <w:jc w:val="left"/>
            </w:pPr>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8C5941">
            <w:pPr>
              <w:ind w:firstLine="0"/>
              <w:jc w:val="left"/>
            </w:pPr>
            <w:r w:rsidRPr="00F73BCD">
              <w:t>0 khi k = 0 và -1/k</w:t>
            </w:r>
          </w:p>
        </w:tc>
      </w:tr>
      <w:tr w:rsidR="006970FA" w:rsidRPr="00F73BCD" w:rsidTr="00276736">
        <w:tc>
          <w:tcPr>
            <w:tcW w:w="1080" w:type="pct"/>
            <w:vAlign w:val="center"/>
          </w:tcPr>
          <w:p w:rsidR="006970FA" w:rsidRPr="00F73BCD" w:rsidRDefault="006970FA" w:rsidP="00276736">
            <w:pPr>
              <w:jc w:val="left"/>
            </w:pPr>
            <w:r w:rsidRPr="00F73BCD">
              <w:t>arctgx</w:t>
            </w:r>
          </w:p>
        </w:tc>
        <w:tc>
          <w:tcPr>
            <w:tcW w:w="2436" w:type="pct"/>
            <w:vAlign w:val="center"/>
          </w:tcPr>
          <w:p w:rsidR="006970FA" w:rsidRPr="00F73BCD" w:rsidRDefault="006970FA" w:rsidP="008C5941">
            <w:pPr>
              <w:ind w:firstLine="0"/>
              <w:jc w:val="left"/>
            </w:pPr>
            <w:r w:rsidRPr="00F73BCD">
              <w:t>x + x</w:t>
            </w:r>
            <w:r w:rsidRPr="00F73BCD">
              <w:rPr>
                <w:vertAlign w:val="superscript"/>
              </w:rPr>
              <w:t>3</w:t>
            </w:r>
            <w:r w:rsidRPr="00F73BCD">
              <w:t>/3 + x</w:t>
            </w:r>
            <w:r w:rsidRPr="00F73BCD">
              <w:rPr>
                <w:vertAlign w:val="superscript"/>
              </w:rPr>
              <w:t>5</w:t>
            </w:r>
            <w:r w:rsidRPr="00F73BCD">
              <w:t>/5 + …</w:t>
            </w:r>
          </w:p>
        </w:tc>
        <w:tc>
          <w:tcPr>
            <w:tcW w:w="1484" w:type="pct"/>
            <w:vAlign w:val="center"/>
          </w:tcPr>
          <w:p w:rsidR="006970FA" w:rsidRPr="00F73BCD" w:rsidRDefault="006970FA" w:rsidP="008C5941">
            <w:pPr>
              <w:spacing w:line="240" w:lineRule="auto"/>
              <w:ind w:firstLine="0"/>
              <w:jc w:val="left"/>
            </w:pPr>
            <w:r w:rsidRPr="00F73BCD">
              <w:t>0 với k chẵn và</w:t>
            </w:r>
          </w:p>
          <w:p w:rsidR="006970FA" w:rsidRPr="00F73BCD" w:rsidRDefault="006970FA" w:rsidP="008C5941">
            <w:pPr>
              <w:spacing w:line="240" w:lineRule="auto"/>
              <w:ind w:firstLine="0"/>
              <w:jc w:val="left"/>
            </w:pPr>
            <w:r w:rsidRPr="00F73BCD">
              <w:t>1/k với k lẻ</w:t>
            </w:r>
          </w:p>
        </w:tc>
      </w:tr>
    </w:tbl>
    <w:p w:rsidR="00B103B4" w:rsidRDefault="00B103B4" w:rsidP="00314DD3">
      <w:pPr>
        <w:pStyle w:val="Heading1"/>
        <w:spacing w:before="480"/>
        <w:jc w:val="center"/>
      </w:pPr>
      <w:bookmarkStart w:id="35" w:name="_Toc522618007"/>
      <w:bookmarkStart w:id="36" w:name="_Toc522667076"/>
      <w:r w:rsidRPr="00943DDC">
        <w:t>HÀM SINH XÁC SUẤT</w:t>
      </w:r>
      <w:bookmarkEnd w:id="35"/>
      <w:bookmarkEnd w:id="36"/>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401BAF">
      <w:pP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bookmarkStart w:id="37" w:name="_Toc522618008"/>
      <w:bookmarkStart w:id="38" w:name="_Toc522667077"/>
      <w:r w:rsidRPr="00F73BCD">
        <w:t>Định nghĩa và thuộc tính</w:t>
      </w:r>
      <w:bookmarkEnd w:id="37"/>
      <w:bookmarkEnd w:id="38"/>
    </w:p>
    <w:p w:rsidR="00905E46" w:rsidRPr="00F73BCD" w:rsidRDefault="00905E46" w:rsidP="00905E46">
      <w:r w:rsidRPr="00F73BCD">
        <w:t>Xem xét một số  X riêng biệt lấy giá trị không âm. Ta viết</w:t>
      </w:r>
    </w:p>
    <w:p w:rsidR="00905E46" w:rsidRPr="00F73BCD" w:rsidRDefault="00905E46" w:rsidP="00905E46">
      <w:r w:rsidRPr="00F73BCD">
        <w:t>p</w:t>
      </w:r>
      <w:r w:rsidRPr="00F73BCD">
        <w:rPr>
          <w:vertAlign w:val="subscript"/>
        </w:rPr>
        <w:t>k</w:t>
      </w:r>
      <w:r w:rsidRPr="00F73BCD">
        <w:t xml:space="preserve"> = P(X=k), </w:t>
      </w:r>
      <w:r w:rsidRPr="00F73BCD">
        <w:tab/>
        <w:t>k = 0,1,2,…</w:t>
      </w:r>
    </w:p>
    <w:p w:rsidR="00905E46" w:rsidRPr="00F73BCD" w:rsidRDefault="00905E46" w:rsidP="00905E46">
      <w:r w:rsidRPr="00F73BCD">
        <w:t>(nếu X là một số hữu hạn, ta chỉ cần thêm vào những xác suất bằng không ứng với các giá trị không xảy ra). Hàm sinh xác suất (PGF) của X được định nghĩa như sau</w:t>
      </w:r>
      <w:r>
        <w:t>:</w:t>
      </w:r>
      <w:r w:rsidRPr="00F73BCD">
        <w:t xml:space="preserve"> </w:t>
      </w:r>
    </w:p>
    <w:p w:rsidR="00905E46" w:rsidRPr="00F73BCD" w:rsidRDefault="00905E46" w:rsidP="00905E46">
      <w:pP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w:t>
      </w:r>
      <w:r w:rsidRPr="004662D6">
        <w:rPr>
          <w:rFonts w:eastAsiaTheme="minorEastAsia"/>
          <w:vertAlign w:val="subscript"/>
        </w:rPr>
        <w:t>k</w:t>
      </w:r>
      <w:r w:rsidRPr="00F73BCD">
        <w:rPr>
          <w:rFonts w:eastAsiaTheme="minorEastAsia"/>
        </w:rPr>
        <w:t xml:space="preserve"> = 0, k ≠ c,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lastRenderedPageBreak/>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w:t>
      </w:r>
      <w:r w:rsidRPr="004662D6">
        <w:rPr>
          <w:vertAlign w:val="subscript"/>
        </w:rPr>
        <w:t>X</w:t>
      </w:r>
      <w:r w:rsidRPr="00F73BCD">
        <w:t xml:space="preserve"> và G</w:t>
      </w:r>
      <w:r w:rsidRPr="004662D6">
        <w:rPr>
          <w:vertAlign w:val="subscript"/>
        </w:rPr>
        <w:t>Y</w:t>
      </w:r>
      <w:r w:rsidRPr="00F73BCD">
        <w:t xml:space="preserve">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lastRenderedPageBreak/>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A7759A" w:rsidRDefault="00285DD5" w:rsidP="00A7759A">
      <w:pPr>
        <w:rPr>
          <w:b/>
        </w:rPr>
      </w:pPr>
      <w:bookmarkStart w:id="39" w:name="_Toc522618009"/>
      <w:r w:rsidRPr="00A7759A">
        <w:rPr>
          <w:b/>
        </w:rPr>
        <w:t>Tóm lược</w:t>
      </w:r>
      <w:bookmarkEnd w:id="39"/>
      <w:r w:rsidR="00A7759A">
        <w:rPr>
          <w:b/>
        </w:rPr>
        <w:t>:</w:t>
      </w:r>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4662D6"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t>Chứng minh</w:t>
      </w:r>
    </w:p>
    <w:p w:rsidR="00285DD5" w:rsidRPr="00F73BCD" w:rsidRDefault="004662D6"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285DD5"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w:t>
      </w:r>
      <w:bookmarkStart w:id="40" w:name="_GoBack"/>
      <w:bookmarkEnd w:id="40"/>
      <w:r w:rsidRPr="00F73BCD">
        <w:t>. Chuỗi hội tụ với |s| ≤ 1, vì thế :</w:t>
      </w:r>
    </w:p>
    <w:p w:rsidR="00285DD5" w:rsidRPr="00F73BCD" w:rsidRDefault="004662D6"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1) = E[X(X - 1)…(X – r + 1)],</w:t>
      </w:r>
      <w:r w:rsidR="00285DD5"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4662D6"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4662D6"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285DD5"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A7759A">
        <w:rPr>
          <w:rFonts w:eastAsiaTheme="minorEastAsia"/>
          <w:i/>
          <w:u w:val="single"/>
        </w:rPr>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4662D6"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285DD5" w:rsidRPr="00F73BCD">
        <w:rPr>
          <w:rFonts w:eastAsiaTheme="minorEastAsia"/>
        </w:rPr>
        <w:t>(s)  = λ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lastRenderedPageBreak/>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4662D6"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s) = λ</w:t>
      </w:r>
      <w:r w:rsidR="00285DD5" w:rsidRPr="00F73BCD">
        <w:rPr>
          <w:rFonts w:eastAsiaTheme="minorEastAsia"/>
          <w:vertAlign w:val="superscript"/>
        </w:rPr>
        <w:t>2</w:t>
      </w:r>
      <w:r w:rsidR="00285DD5" w:rsidRPr="00F73BCD">
        <w:rPr>
          <w:rFonts w:eastAsiaTheme="minorEastAsia"/>
        </w:rPr>
        <w:t>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41" w:name="_Toc376060783"/>
      <w:bookmarkStart w:id="42" w:name="_Toc376069539"/>
      <w:bookmarkStart w:id="43" w:name="_Toc376072312"/>
      <w:bookmarkStart w:id="44" w:name="_Toc522618010"/>
      <w:bookmarkStart w:id="45" w:name="_Toc522667078"/>
      <w:r w:rsidRPr="00F73BCD">
        <w:rPr>
          <w:rFonts w:eastAsiaTheme="minorEastAsia"/>
        </w:rPr>
        <w:t>Tổng của các biến ngẫu nhiên độc lập</w:t>
      </w:r>
      <w:bookmarkEnd w:id="41"/>
      <w:bookmarkEnd w:id="42"/>
      <w:bookmarkEnd w:id="43"/>
      <w:bookmarkEnd w:id="44"/>
      <w:bookmarkEnd w:id="45"/>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A7759A" w:rsidRDefault="00285DD5" w:rsidP="00285DD5">
      <w:pPr>
        <w:rPr>
          <w:rFonts w:eastAsiaTheme="minorEastAsia"/>
          <w:i/>
        </w:rPr>
      </w:pPr>
      <w:r w:rsidRPr="00A7759A">
        <w:rPr>
          <w:rFonts w:eastAsiaTheme="minorEastAsia"/>
          <w:i/>
          <w:u w:val="single"/>
        </w:rPr>
        <w:t>Ví dụ 1</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A7759A" w:rsidRDefault="00285DD5" w:rsidP="00285DD5">
      <w:pPr>
        <w:rPr>
          <w:rFonts w:eastAsiaTheme="minorEastAsia"/>
          <w:i/>
        </w:rPr>
      </w:pPr>
      <w:r w:rsidRPr="00A7759A">
        <w:rPr>
          <w:rFonts w:eastAsiaTheme="minorEastAsia"/>
          <w:i/>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4662D6"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00285DD5" w:rsidRPr="00F73BCD">
        <w:rPr>
          <w:rFonts w:eastAsiaTheme="minorEastAsia"/>
        </w:rPr>
        <w:tab/>
      </w:r>
    </w:p>
    <w:p w:rsidR="00285DD5" w:rsidRPr="00A7759A" w:rsidRDefault="00285DD5" w:rsidP="00285DD5">
      <w:pPr>
        <w:rPr>
          <w:rFonts w:eastAsiaTheme="minorEastAsia"/>
          <w:i/>
        </w:rPr>
      </w:pPr>
      <w:r w:rsidRPr="00A7759A">
        <w:rPr>
          <w:rFonts w:eastAsiaTheme="minorEastAsia"/>
          <w:i/>
          <w:u w:val="single"/>
        </w:rPr>
        <w:t>Ví dụ 2</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4662D6"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A7759A">
        <w:rPr>
          <w:rFonts w:eastAsiaTheme="minorEastAsia"/>
          <w:i/>
        </w:rPr>
        <w:t>Giải:</w:t>
      </w:r>
      <w:r w:rsidRPr="00F73BCD">
        <w:rPr>
          <w:rFonts w:eastAsiaTheme="minorEastAsia"/>
          <w:b/>
        </w:rPr>
        <w:t xml:space="preserve">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lastRenderedPageBreak/>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A7759A">
      <w:pPr>
        <w:pStyle w:val="Heading2"/>
        <w:rPr>
          <w:rFonts w:eastAsiaTheme="minorEastAsia"/>
        </w:rPr>
      </w:pPr>
      <w:bookmarkStart w:id="46" w:name="_Toc376060784"/>
      <w:bookmarkStart w:id="47" w:name="_Toc376069540"/>
      <w:bookmarkStart w:id="48" w:name="_Toc376072313"/>
      <w:bookmarkStart w:id="49" w:name="_Toc522667079"/>
      <w:r w:rsidRPr="00F73BCD">
        <w:rPr>
          <w:rFonts w:eastAsiaTheme="minorEastAsia"/>
        </w:rPr>
        <w:t>Tổng của số ngẫu nhiên độc lập</w:t>
      </w:r>
      <w:bookmarkEnd w:id="46"/>
      <w:bookmarkEnd w:id="47"/>
      <w:bookmarkEnd w:id="48"/>
      <w:bookmarkEnd w:id="49"/>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4662D6"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00285DD5"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A7759A" w:rsidRDefault="00285DD5" w:rsidP="00285DD5">
      <w:pPr>
        <w:rPr>
          <w:rFonts w:eastAsiaTheme="minorEastAsia"/>
          <w:i/>
        </w:rPr>
      </w:pPr>
      <w:r w:rsidRPr="00A7759A">
        <w:rPr>
          <w:rFonts w:eastAsiaTheme="minorEastAsia"/>
          <w:i/>
        </w:rPr>
        <w:t>Chứng minh</w:t>
      </w:r>
    </w:p>
    <w:p w:rsidR="00285DD5" w:rsidRPr="00F73BCD" w:rsidRDefault="004662D6"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G</w:t>
      </w:r>
      <w:r w:rsidR="00285DD5" w:rsidRPr="00F73BCD">
        <w:rPr>
          <w:rFonts w:eastAsiaTheme="minorEastAsia"/>
          <w:vertAlign w:val="subscript"/>
        </w:rPr>
        <w:t>N</w:t>
      </w:r>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lastRenderedPageBreak/>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bookmarkStart w:id="50" w:name="_Toc522618011"/>
      <w:bookmarkStart w:id="51" w:name="_Toc522667080"/>
      <w:r w:rsidRPr="00F73BCD">
        <w:rPr>
          <w:rFonts w:eastAsiaTheme="minorEastAsia"/>
        </w:rPr>
        <w:t>Quá trình phân nhánh</w:t>
      </w:r>
      <w:bookmarkEnd w:id="50"/>
      <w:bookmarkEnd w:id="51"/>
    </w:p>
    <w:p w:rsidR="00F5799D" w:rsidRPr="00F5799D" w:rsidRDefault="00F5799D" w:rsidP="00C90C97">
      <w:pPr>
        <w:pStyle w:val="Heading3"/>
      </w:pPr>
      <w:bookmarkStart w:id="52" w:name="_Toc522618012"/>
      <w:bookmarkStart w:id="53" w:name="_Toc522667081"/>
      <w:r w:rsidRPr="00F5799D">
        <w:t>Định nghĩa</w:t>
      </w:r>
      <w:bookmarkEnd w:id="52"/>
      <w:bookmarkEnd w:id="53"/>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1B8E7383" wp14:editId="42F22428">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54" w:name="_Toc376060788"/>
      <w:bookmarkStart w:id="55" w:name="_Toc376069544"/>
      <w:bookmarkStart w:id="56" w:name="_Toc376072317"/>
      <w:bookmarkStart w:id="57" w:name="_Toc522618013"/>
      <w:bookmarkStart w:id="58" w:name="_Toc522667082"/>
      <w:r w:rsidRPr="00F73BCD">
        <w:t>Sự phát triển của quần thể</w:t>
      </w:r>
      <w:bookmarkEnd w:id="54"/>
      <w:bookmarkEnd w:id="55"/>
      <w:bookmarkEnd w:id="56"/>
      <w:bookmarkEnd w:id="57"/>
      <w:bookmarkEnd w:id="58"/>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5E61FBE1" wp14:editId="7008CF69">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lastRenderedPageBreak/>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1D09E5D5" wp14:editId="1FC2EB6E">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13CEA6A4" wp14:editId="79DBA695">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7A92AD7E" wp14:editId="6816B547">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4A356465" wp14:editId="7D595D57">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Có các suy luậ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685ECCF6" wp14:editId="17E9EB09">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03EA80CE" wp14:editId="565C0BB8">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243A641E" wp14:editId="6F1F974E">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29FC8552" wp14:editId="5793698A">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4D44A94D" wp14:editId="5E1FC477">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03C0ECBD" wp14:editId="1B46CA88">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05D47BE8" wp14:editId="43A2251C">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F5799D" w:rsidRPr="00F73BCD" w:rsidRDefault="00F5799D" w:rsidP="00C90C97">
      <w:pPr>
        <w:pStyle w:val="Heading3"/>
      </w:pPr>
      <w:bookmarkStart w:id="59" w:name="_Toc376060789"/>
      <w:bookmarkStart w:id="60" w:name="_Toc376069545"/>
      <w:bookmarkStart w:id="61" w:name="_Toc376072318"/>
      <w:bookmarkStart w:id="62" w:name="_Toc522618014"/>
      <w:bookmarkStart w:id="63" w:name="_Toc522667083"/>
      <w:r w:rsidRPr="00F73BCD">
        <w:t>Xác suất tuyệt chủng</w:t>
      </w:r>
      <w:bookmarkEnd w:id="59"/>
      <w:bookmarkEnd w:id="60"/>
      <w:bookmarkEnd w:id="61"/>
      <w:bookmarkEnd w:id="62"/>
      <w:bookmarkEnd w:id="63"/>
    </w:p>
    <w:p w:rsidR="00F5799D" w:rsidRPr="00F73BCD" w:rsidRDefault="00F5799D" w:rsidP="00F5799D">
      <w:pPr>
        <w:rPr>
          <w:rFonts w:eastAsiaTheme="minorEastAsia"/>
        </w:rPr>
      </w:pPr>
      <w:r w:rsidRPr="00F73BCD">
        <w:rPr>
          <w:rFonts w:eastAsiaTheme="minorEastAsia"/>
        </w:rPr>
        <w:t>Xác suất tiến trình tuyệt chủng thứ n được mô tả</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P(X</w:t>
      </w:r>
      <w:r w:rsidRPr="00F73BCD">
        <w:rPr>
          <w:rFonts w:eastAsiaTheme="minorEastAsia"/>
          <w:vertAlign w:val="subscript"/>
        </w:rPr>
        <w:t>n</w:t>
      </w:r>
      <w:r w:rsidRPr="00F73BCD">
        <w:rPr>
          <w:rFonts w:eastAsiaTheme="minorEastAsia"/>
        </w:rPr>
        <w:t xml:space="preserve"> = 0)</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1 và e</w:t>
      </w:r>
      <w:r w:rsidRPr="00F73BCD">
        <w:rPr>
          <w:rFonts w:eastAsiaTheme="minorEastAsia"/>
          <w:vertAlign w:val="subscript"/>
        </w:rPr>
        <w:t>n</w:t>
      </w:r>
      <w:r w:rsidRPr="00F73BCD">
        <w:rPr>
          <w:rFonts w:eastAsiaTheme="minorEastAsia"/>
        </w:rPr>
        <w:t xml:space="preserve"> ≤ e</w:t>
      </w:r>
      <w:r w:rsidRPr="00F73BCD">
        <w:rPr>
          <w:rFonts w:eastAsiaTheme="minorEastAsia"/>
          <w:vertAlign w:val="subscript"/>
        </w:rPr>
        <w:t>n+1</w:t>
      </w:r>
      <w:r w:rsidRPr="00F73BCD">
        <w:rPr>
          <w:rFonts w:eastAsiaTheme="minorEastAsia"/>
        </w:rPr>
        <w:t>. {e</w:t>
      </w:r>
      <w:r w:rsidRPr="00F73BCD">
        <w:rPr>
          <w:rFonts w:eastAsiaTheme="minorEastAsia"/>
          <w:vertAlign w:val="subscript"/>
        </w:rPr>
        <w:t>n</w:t>
      </w:r>
      <w:r w:rsidRPr="00F73BCD">
        <w:rPr>
          <w:rFonts w:eastAsiaTheme="minorEastAsia"/>
        </w:rPr>
        <w:t>} là một dãy đơn điệu</w:t>
      </w:r>
    </w:p>
    <w:p w:rsidR="00F5799D" w:rsidRPr="00F73BCD" w:rsidRDefault="00F5799D" w:rsidP="00F5799D">
      <w:pPr>
        <w:rPr>
          <w:rFonts w:eastAsiaTheme="minorEastAsia"/>
        </w:rPr>
      </w:pPr>
      <w:r w:rsidRPr="00F73BCD">
        <w:rPr>
          <w:rFonts w:eastAsiaTheme="minorEastAsia"/>
          <w:noProof/>
        </w:rPr>
        <w:drawing>
          <wp:inline distT="0" distB="0" distL="0" distR="0" wp14:anchorId="3E7674FE" wp14:editId="61731B99">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ọi là xác suất tuyệt chủng cuối cùng</w:t>
      </w:r>
    </w:p>
    <w:p w:rsidR="00F5799D" w:rsidRPr="00F73BCD" w:rsidRDefault="00F5799D" w:rsidP="00F5799D">
      <w:pPr>
        <w:rPr>
          <w:rFonts w:eastAsiaTheme="minorEastAsia"/>
        </w:rPr>
      </w:pPr>
      <w:r w:rsidRPr="00F73BCD">
        <w:rPr>
          <w:rFonts w:eastAsiaTheme="minorEastAsia"/>
        </w:rPr>
        <w:t>Định lý 1</w:t>
      </w:r>
    </w:p>
    <w:p w:rsidR="00F5799D" w:rsidRPr="00F73BCD" w:rsidRDefault="00F5799D" w:rsidP="00F5799D">
      <w:pPr>
        <w:rPr>
          <w:rFonts w:eastAsiaTheme="minorEastAsia"/>
        </w:rPr>
      </w:pPr>
      <w:r w:rsidRPr="00F73BCD">
        <w:rPr>
          <w:rFonts w:eastAsiaTheme="minorEastAsia"/>
        </w:rPr>
        <w:t>e là gốc không âm nhỏ nhất của công thức x = G(x)</w:t>
      </w:r>
    </w:p>
    <w:p w:rsidR="00F5799D" w:rsidRPr="00F73BCD" w:rsidRDefault="00F5799D" w:rsidP="00F5799D">
      <w:pPr>
        <w:rPr>
          <w:rFonts w:eastAsiaTheme="minorEastAsia"/>
        </w:rPr>
      </w:pPr>
      <w:r w:rsidRPr="00F73BCD">
        <w:rPr>
          <w:rFonts w:eastAsiaTheme="minorEastAsia"/>
        </w:rPr>
        <w:t>Định lý 2</w:t>
      </w:r>
    </w:p>
    <w:p w:rsidR="00F5799D" w:rsidRPr="00F73BCD" w:rsidRDefault="00F5799D" w:rsidP="00F5799D">
      <w:pPr>
        <w:rPr>
          <w:rFonts w:eastAsiaTheme="minorEastAsia"/>
        </w:rPr>
      </w:pPr>
      <w:r w:rsidRPr="00F73BCD">
        <w:rPr>
          <w:rFonts w:eastAsiaTheme="minorEastAsia"/>
        </w:rPr>
        <w:t>e = 1 nếu và chỉ nếu ὴ ≤ 1</w:t>
      </w:r>
    </w:p>
    <w:p w:rsidR="00905E46" w:rsidRDefault="00EA0CA5" w:rsidP="00EA0CA5">
      <w:pPr>
        <w:pStyle w:val="Heading2"/>
      </w:pPr>
      <w:bookmarkStart w:id="64" w:name="_Toc522618015"/>
      <w:bookmarkStart w:id="65" w:name="_Toc522667084"/>
      <w:r w:rsidRPr="00F73BCD">
        <w:t>Ứng dụng</w:t>
      </w:r>
      <w:bookmarkEnd w:id="64"/>
      <w:bookmarkEnd w:id="65"/>
    </w:p>
    <w:p w:rsidR="00FD2F76" w:rsidRPr="00F73BCD" w:rsidRDefault="00FD2F76" w:rsidP="00C90C97">
      <w:pPr>
        <w:pStyle w:val="Heading3"/>
      </w:pPr>
      <w:bookmarkStart w:id="66" w:name="_Toc522618016"/>
      <w:bookmarkStart w:id="67" w:name="_Toc522667085"/>
      <w:r w:rsidRPr="00F73BCD">
        <w:t>Dùng hàm sinh để giải quyết quan hệ tái phát sinh</w:t>
      </w:r>
      <w:r w:rsidR="00C90C97">
        <w:t xml:space="preserve"> (recurrence)</w:t>
      </w:r>
      <w:bookmarkEnd w:id="66"/>
      <w:bookmarkEnd w:id="67"/>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17F6A8EE" wp14:editId="6CBB7EF6">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70028EA9" wp14:editId="2D27EDCB">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6FDA5D15" wp14:editId="2731F4C1">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428748D6" wp14:editId="5B020079">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drawing>
          <wp:inline distT="0" distB="0" distL="0" distR="0" wp14:anchorId="76D90DC7" wp14:editId="7FF273BD">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134F21CF" wp14:editId="5DD0B752">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bookmarkStart w:id="68" w:name="_Toc522618017"/>
      <w:bookmarkStart w:id="69" w:name="_Toc522667086"/>
      <w:r w:rsidRPr="00F73BCD">
        <w:t>Đếm bằng hàm sinh</w:t>
      </w:r>
      <w:bookmarkEnd w:id="68"/>
      <w:bookmarkEnd w:id="69"/>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38" type="#_x0000_t75" style="width:299.3pt;height:18.75pt" o:ole="">
            <v:imagedata r:id="rId67" o:title=""/>
          </v:shape>
          <o:OLEObject Type="Embed" ProgID="Equation.3" ShapeID="_x0000_i1038" DrawAspect="Content" ObjectID="_1596966363" r:id="rId68"/>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lastRenderedPageBreak/>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Và bây giờ là ý tưởng chính: hàm sinh cho số cách chọn các phần tử từ hợp của hai tập hợp bằng tích các hàm sinh cho số cách chọn các phần tử từ mỗi tập 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w:t>
      </w:r>
      <w:r w:rsidRPr="00F73BCD">
        <w:lastRenderedPageBreak/>
        <w:t xml:space="preserve">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39" type="#_x0000_t75" style="width:324.7pt;height:33.75pt" o:ole="">
            <v:imagedata r:id="rId69" o:title=""/>
          </v:shape>
          <o:OLEObject Type="Embed" ProgID="Equation.3" ShapeID="_x0000_i1039" DrawAspect="Content" ObjectID="_1596966364" r:id="rId70"/>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D419B2">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lastRenderedPageBreak/>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0" type="#_x0000_t75" style="width:139.55pt;height:33.75pt" o:ole="">
            <v:imagedata r:id="rId71" o:title=""/>
          </v:shape>
          <o:OLEObject Type="Embed" ProgID="Equation.3" ShapeID="_x0000_i1040" DrawAspect="Content" ObjectID="_1596966365" r:id="rId72"/>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1" type="#_x0000_t75" style="width:324.7pt;height:33pt" o:ole="">
            <v:imagedata r:id="rId73" o:title=""/>
          </v:shape>
          <o:OLEObject Type="Embed" ProgID="Equation.3" ShapeID="_x0000_i1041" DrawAspect="Content" ObjectID="_1596966366" r:id="rId74"/>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lastRenderedPageBreak/>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2" type="#_x0000_t75" style="width:251.25pt;height:35.25pt" o:ole="">
            <v:imagedata r:id="rId75" o:title=""/>
          </v:shape>
          <o:OLEObject Type="Embed" ProgID="Equation.3" ShapeID="_x0000_i1042" DrawAspect="Content" ObjectID="_1596966367" r:id="rId76"/>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3" type="#_x0000_t75" style="width:33.75pt;height:18.75pt" o:ole="">
            <v:imagedata r:id="rId77" o:title=""/>
          </v:shape>
          <o:OLEObject Type="Embed" ProgID="Equation.3" ShapeID="_x0000_i1043" DrawAspect="Content" ObjectID="_1596966368" r:id="rId78"/>
        </w:object>
      </w:r>
    </w:p>
    <w:p w:rsidR="00FD2F76" w:rsidRPr="00F73BCD" w:rsidRDefault="00FD2F76" w:rsidP="004278D4">
      <w:pPr>
        <w:pStyle w:val="Heading4"/>
      </w:pPr>
      <w:r w:rsidRPr="00F73BCD">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lastRenderedPageBreak/>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4" type="#_x0000_t75" style="width:414.6pt;height:36pt" o:ole="">
            <v:imagedata r:id="rId79" o:title=""/>
          </v:shape>
          <o:OLEObject Type="Embed" ProgID="Equation.3" ShapeID="_x0000_i1044" DrawAspect="Content" ObjectID="_1596966369" r:id="rId80"/>
        </w:object>
      </w:r>
    </w:p>
    <w:p w:rsidR="00FD2F76" w:rsidRDefault="00FD2F76" w:rsidP="00FD2F76">
      <w:r w:rsidRPr="00F73BCD">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A23E2E" w:rsidP="007550ED">
      <w:pPr>
        <w:pStyle w:val="Heading3"/>
        <w:rPr>
          <w:lang w:val="fr-FR"/>
        </w:rPr>
      </w:pPr>
      <w:bookmarkStart w:id="70" w:name="_Toc522618018"/>
      <w:bookmarkStart w:id="71" w:name="_Toc522667087"/>
      <w:r>
        <w:rPr>
          <w:lang w:val="fr-FR"/>
        </w:rPr>
        <w:t>Ứng dụng p</w:t>
      </w:r>
      <w:r w:rsidR="007550ED">
        <w:rPr>
          <w:lang w:val="fr-FR"/>
        </w:rPr>
        <w:t>hân tích thuật toán sắp xếp</w:t>
      </w:r>
      <w:r>
        <w:rPr>
          <w:lang w:val="fr-FR"/>
        </w:rPr>
        <w:t xml:space="preserve"> Quicksort</w:t>
      </w:r>
      <w:bookmarkEnd w:id="70"/>
      <w:bookmarkEnd w:id="71"/>
    </w:p>
    <w:p w:rsidR="0002001A" w:rsidRPr="008B5B0E" w:rsidRDefault="0002001A" w:rsidP="00A23E2E">
      <w:r w:rsidRPr="008B5B0E">
        <w:t>Sự cải tiến của thuật toán S</w:t>
      </w:r>
      <w:r w:rsidR="00A23E2E">
        <w:t xml:space="preserve"> (s</w:t>
      </w:r>
      <w:r w:rsidR="00A23E2E" w:rsidRPr="00A23E2E">
        <w:t>ắp xếp bằng cách chèn trực tiếp</w:t>
      </w:r>
      <w:r w:rsidR="00A23E2E">
        <w:t xml:space="preserve"> -</w:t>
      </w:r>
      <w:r w:rsidR="00A23E2E" w:rsidRPr="00A23E2E">
        <w:t xml:space="preserve"> Insertion Sort</w:t>
      </w:r>
      <w:r w:rsidR="00A23E2E">
        <w:t>)</w:t>
      </w:r>
      <w:r w:rsidRPr="008B5B0E">
        <w:t xml:space="preserve"> so với thuật toán C</w:t>
      </w:r>
      <w:r w:rsidR="00A23E2E">
        <w:t xml:space="preserve"> (</w:t>
      </w:r>
      <w:r w:rsidR="00A23E2E" w:rsidRPr="00A23E2E">
        <w:t>sắp xếp bằng cách đếm</w:t>
      </w:r>
      <w:r w:rsidR="00A23E2E">
        <w:t xml:space="preserve"> -</w:t>
      </w:r>
      <w:r w:rsidR="00A23E2E" w:rsidRPr="00A23E2E">
        <w:t xml:space="preserve"> </w:t>
      </w:r>
      <w:r w:rsidR="00A23E2E">
        <w:t>C</w:t>
      </w:r>
      <w:r w:rsidR="00A23E2E" w:rsidRPr="00A23E2E">
        <w:t>ountingsort</w:t>
      </w:r>
      <w:r w:rsidR="00A23E2E">
        <w:t>)</w:t>
      </w:r>
      <w:r w:rsidRPr="008B5B0E">
        <w:t xml:space="preserve">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Cs w:val="26"/>
          <w:vertAlign w:val="superscript"/>
        </w:rPr>
        <w:t>2</w:t>
      </w:r>
      <w:r w:rsidRPr="008B5B0E">
        <w:t>).</w:t>
      </w:r>
    </w:p>
    <w:p w:rsidR="0002001A" w:rsidRPr="008B5B0E" w:rsidRDefault="0002001A" w:rsidP="00A23E2E">
      <w:pPr>
        <w:rPr>
          <w:szCs w:val="26"/>
        </w:rPr>
      </w:pPr>
      <w:r w:rsidRPr="008B5B0E">
        <w:t xml:space="preserve">Để cải tiến hơn, ở mỗi bước cần làm giảm số nghịch thế càng nhiều càng tốt. Gọi K là giá trị khoá ở giữa, </w:t>
      </w:r>
      <w:r w:rsidR="00A23E2E">
        <w:t>cần</w:t>
      </w:r>
      <w:r w:rsidRPr="008B5B0E">
        <w:t xml:space="preserve"> tìm cách chia mảng M ban đầu thành 2 mảng con M</w:t>
      </w:r>
      <w:r w:rsidRPr="008B5B0E">
        <w:rPr>
          <w:szCs w:val="26"/>
          <w:vertAlign w:val="subscript"/>
        </w:rPr>
        <w:t>1</w:t>
      </w:r>
      <w:r w:rsidRPr="008B5B0E">
        <w:t>, M</w:t>
      </w:r>
      <w:r w:rsidRPr="008B5B0E">
        <w:rPr>
          <w:szCs w:val="26"/>
          <w:vertAlign w:val="subscript"/>
        </w:rPr>
        <w:t>2</w:t>
      </w:r>
      <w:r w:rsidRPr="008B5B0E">
        <w:rPr>
          <w:szCs w:val="26"/>
        </w:rPr>
        <w:t>, trong đó M</w:t>
      </w:r>
      <w:r w:rsidRPr="008B5B0E">
        <w:rPr>
          <w:szCs w:val="26"/>
          <w:vertAlign w:val="subscript"/>
        </w:rPr>
        <w:t>1</w:t>
      </w:r>
      <w:r w:rsidRPr="008B5B0E">
        <w:rPr>
          <w:szCs w:val="26"/>
        </w:rPr>
        <w:t xml:space="preserve"> là mảng con bên trái gồm các mẫu tin có khoá ≤ K và M</w:t>
      </w:r>
      <w:r w:rsidRPr="008B5B0E">
        <w:rPr>
          <w:szCs w:val="26"/>
          <w:vertAlign w:val="subscript"/>
        </w:rPr>
        <w:t>2</w:t>
      </w:r>
      <w:r w:rsidRPr="008B5B0E">
        <w:rPr>
          <w:szCs w:val="26"/>
        </w:rPr>
        <w:t xml:space="preserve"> là mảng con bên phải gồm các mẩu tin có khoá &gt; K. Phép chia này cần N phép so sánh và tối đa N phép dời chỗ. Sau khi chia, một cặp (K[i], K[j]), i &lt; j, chỉ có thể là một nghịch thế nếu 2 mẫu tin tương ứng cùng thuộc M</w:t>
      </w:r>
      <w:r w:rsidRPr="008B5B0E">
        <w:rPr>
          <w:szCs w:val="26"/>
          <w:vertAlign w:val="subscript"/>
        </w:rPr>
        <w:t>1</w:t>
      </w:r>
      <w:r w:rsidRPr="008B5B0E">
        <w:rPr>
          <w:szCs w:val="26"/>
        </w:rPr>
        <w:t xml:space="preserve"> hay cùng thuộc M</w:t>
      </w:r>
      <w:r w:rsidRPr="008B5B0E">
        <w:rPr>
          <w:szCs w:val="26"/>
          <w:vertAlign w:val="subscript"/>
        </w:rPr>
        <w:t>2</w:t>
      </w:r>
      <w:r w:rsidRPr="008B5B0E">
        <w:rPr>
          <w:szCs w:val="26"/>
        </w:rPr>
        <w:t xml:space="preserve">. Như thế số nghịch thế tối đa có thể có sẽ được giảm từ </w:t>
      </w:r>
      <w:r w:rsidRPr="008B5B0E">
        <w:rPr>
          <w:position w:val="-24"/>
          <w:szCs w:val="26"/>
        </w:rPr>
        <w:object w:dxaOrig="980" w:dyaOrig="620">
          <v:shape id="_x0000_i1045" type="#_x0000_t75" style="width:48.75pt;height:30.75pt" o:ole="">
            <v:imagedata r:id="rId81" o:title=""/>
          </v:shape>
          <o:OLEObject Type="Embed" ProgID="Equation.3" ShapeID="_x0000_i1045" DrawAspect="Content" ObjectID="_1596966370" r:id="rId82"/>
        </w:object>
      </w:r>
      <w:r w:rsidRPr="008B5B0E">
        <w:rPr>
          <w:szCs w:val="26"/>
        </w:rPr>
        <w:t xml:space="preserve"> xuống còn:</w:t>
      </w:r>
    </w:p>
    <w:p w:rsidR="0002001A" w:rsidRPr="008B5B0E" w:rsidRDefault="0002001A" w:rsidP="00A23E2E">
      <w:r w:rsidRPr="008B5B0E">
        <w:tab/>
      </w:r>
      <w:r>
        <w:tab/>
      </w:r>
      <w:r>
        <w:tab/>
      </w:r>
      <w:r w:rsidRPr="008B5B0E">
        <w:object w:dxaOrig="2880" w:dyaOrig="620">
          <v:shape id="_x0000_i1046" type="#_x0000_t75" style="width:2in;height:30.75pt" o:ole="">
            <v:imagedata r:id="rId83" o:title=""/>
          </v:shape>
          <o:OLEObject Type="Embed" ProgID="Equation.3" ShapeID="_x0000_i1046" DrawAspect="Content" ObjectID="_1596966371" r:id="rId84"/>
        </w:object>
      </w:r>
    </w:p>
    <w:p w:rsidR="0002001A" w:rsidRPr="008B5B0E" w:rsidRDefault="0002001A" w:rsidP="00A23E2E">
      <w:r w:rsidRPr="008B5B0E">
        <w:t>nghĩa là đã giảm được hơn một nữa. Ở bước tiếp theo, hai mảng con M</w:t>
      </w:r>
      <w:r w:rsidRPr="008B5B0E">
        <w:rPr>
          <w:vertAlign w:val="subscript"/>
        </w:rPr>
        <w:t>1</w:t>
      </w:r>
      <w:r w:rsidRPr="008B5B0E">
        <w:t>, M</w:t>
      </w:r>
      <w:r w:rsidRPr="008B5B0E">
        <w:rPr>
          <w:vertAlign w:val="subscript"/>
        </w:rPr>
        <w:t>2</w:t>
      </w:r>
      <w:r w:rsidRPr="008B5B0E">
        <w:t xml:space="preserve"> lại tiếp tục được chia đôi và số nghịch thế tối đa có thể có lại được giảm hơn </w:t>
      </w:r>
      <w:r w:rsidRPr="008B5B0E">
        <w:lastRenderedPageBreak/>
        <w:t xml:space="preserve">một nữa. Như thế chỉ cần tối đa </w:t>
      </w:r>
      <w:r w:rsidRPr="008B5B0E">
        <w:rPr>
          <w:position w:val="-24"/>
        </w:rPr>
        <w:object w:dxaOrig="2640" w:dyaOrig="620">
          <v:shape id="_x0000_i1047" type="#_x0000_t75" style="width:132pt;height:30.75pt" o:ole="">
            <v:imagedata r:id="rId85" o:title=""/>
          </v:shape>
          <o:OLEObject Type="Embed" ProgID="Equation.3" ShapeID="_x0000_i1047" DrawAspect="Content" ObjectID="_1596966372" r:id="rId86"/>
        </w:object>
      </w:r>
      <w:r w:rsidRPr="008B5B0E">
        <w:t xml:space="preserve"> bước, mảng sẽ không chứa nghịch thế. Nói cách khác mảng đã được sắp thứ tự. Số phép so sánh tối đa sẽ là </w:t>
      </w:r>
      <w:r w:rsidRPr="008B5B0E">
        <w:rPr>
          <w:position w:val="-10"/>
        </w:rPr>
        <w:object w:dxaOrig="1080" w:dyaOrig="340">
          <v:shape id="_x0000_i1048" type="#_x0000_t75" style="width:54pt;height:17.25pt" o:ole="">
            <v:imagedata r:id="rId87" o:title=""/>
          </v:shape>
          <o:OLEObject Type="Embed" ProgID="Equation.3" ShapeID="_x0000_i1048" DrawAspect="Content" ObjectID="_1596966373" r:id="rId88"/>
        </w:object>
      </w:r>
      <w:r w:rsidRPr="008B5B0E">
        <w:t xml:space="preserve"> và số phép dời chỗ còn ít hơn nữa.</w:t>
      </w:r>
    </w:p>
    <w:p w:rsidR="0002001A" w:rsidRPr="008B5B0E" w:rsidRDefault="0002001A" w:rsidP="00A23E2E">
      <w:r w:rsidRPr="008B5B0E">
        <w:t>Để trình bày thuật toán Q, ta sẽ sử dụng một stack có chiều dài log</w:t>
      </w:r>
      <w:r w:rsidRPr="008B5B0E">
        <w:rPr>
          <w:vertAlign w:val="subscript"/>
        </w:rPr>
        <w:t>2</w:t>
      </w:r>
      <w:r w:rsidRPr="008B5B0E">
        <w:t xml:space="preserve">N mà mỗi phần tử của </w:t>
      </w:r>
      <w:r w:rsidRPr="008B5B0E">
        <w:rPr>
          <w:color w:val="FF6600"/>
        </w:rPr>
        <w:t>…</w:t>
      </w:r>
      <w:r w:rsidRPr="008B5B0E">
        <w:t xml:space="preserve"> là một cặp (l,r) để trỏ tới phần tử đầu tiên và phần tử cuối cùng của mảng con tương ứng. Ngoài ra để giảm bớt bookeeping, ta </w:t>
      </w:r>
      <w:r w:rsidRPr="008B5B0E">
        <w:rPr>
          <w:color w:val="FF6600"/>
        </w:rPr>
        <w:t>…</w:t>
      </w:r>
      <w:r w:rsidRPr="008B5B0E">
        <w:t xml:space="preserve"> thêm một mẩu tin giả  R[N+1] có khóa là +</w:t>
      </w:r>
      <w:r w:rsidRPr="008B5B0E">
        <w:sym w:font="Symbol" w:char="00A5"/>
      </w:r>
      <w:r w:rsidRPr="008B5B0E">
        <w:t xml:space="preserve"> (lớn hơn mọi giá trị khóa trong mảng). Để đơn giản hóa thuật toán, ngoài hai thủ tục Push và Pop có sẵn của stack ta cũng đưa vào thủ tục giả cho hoán vị hai phần tử trong mảng, cũng như các </w:t>
      </w:r>
      <w:r w:rsidRPr="008B5B0E">
        <w:rPr>
          <w:color w:val="FF6600"/>
        </w:rPr>
        <w:t>…</w:t>
      </w:r>
      <w:r w:rsidRPr="008B5B0E">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rPr>
        <w:t>…</w:t>
      </w:r>
      <w:r w:rsidRPr="008B5B0E">
        <w:t xml:space="preserve"> mảng đem so sánh.</w:t>
      </w:r>
    </w:p>
    <w:p w:rsidR="0002001A" w:rsidRPr="00A23E2E" w:rsidRDefault="0002001A" w:rsidP="00A23E2E">
      <w:pPr>
        <w:rPr>
          <w:b/>
        </w:rPr>
      </w:pPr>
      <w:r w:rsidRPr="00A23E2E">
        <w:rPr>
          <w:b/>
        </w:rPr>
        <w:t>- Thuật toán Quick sort:</w:t>
      </w:r>
    </w:p>
    <w:p w:rsidR="0002001A" w:rsidRPr="008B5B0E" w:rsidRDefault="0002001A" w:rsidP="00A23E2E">
      <w:r w:rsidRPr="00A23E2E">
        <w:rPr>
          <w:i/>
        </w:rPr>
        <w:t>B</w:t>
      </w:r>
      <w:r w:rsidRPr="00A23E2E">
        <w:rPr>
          <w:rFonts w:hint="cs"/>
          <w:i/>
        </w:rPr>
        <w:t>ư</w:t>
      </w:r>
      <w:r w:rsidRPr="00A23E2E">
        <w:rPr>
          <w:i/>
        </w:rPr>
        <w:t>ớc 1</w:t>
      </w:r>
      <w:r>
        <w:t xml:space="preserve">:  </w:t>
      </w:r>
      <w:r w:rsidRPr="008B5B0E">
        <w:t>Push (1,N) vào stack;</w:t>
      </w:r>
    </w:p>
    <w:p w:rsidR="0002001A" w:rsidRDefault="0002001A" w:rsidP="00A23E2E">
      <w:r w:rsidRPr="00A23E2E">
        <w:rPr>
          <w:i/>
        </w:rPr>
        <w:t>B</w:t>
      </w:r>
      <w:r w:rsidRPr="00A23E2E">
        <w:rPr>
          <w:rFonts w:hint="cs"/>
          <w:i/>
        </w:rPr>
        <w:t>ư</w:t>
      </w:r>
      <w:r w:rsidRPr="00A23E2E">
        <w:rPr>
          <w:i/>
        </w:rPr>
        <w:t>ớc 2</w:t>
      </w:r>
      <w:r>
        <w:t>:</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 xml:space="preserve">While stack &lt;&gt; </w:t>
      </w:r>
      <w:r w:rsidRPr="00A23E2E">
        <w:rPr>
          <w:rFonts w:ascii="Consolas" w:hAnsi="Consolas" w:cs="Consolas"/>
          <w:sz w:val="26"/>
          <w:szCs w:val="26"/>
        </w:rPr>
        <w:sym w:font="Symbol" w:char="0066"/>
      </w:r>
      <w:r w:rsidRPr="00A23E2E">
        <w:rPr>
          <w:rFonts w:ascii="Consolas" w:hAnsi="Consolas" w:cs="Consolas"/>
          <w:sz w:val="26"/>
          <w:szCs w:val="26"/>
        </w:rPr>
        <w:t xml:space="preserve"> do</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l,r) := Pop stack;</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i:=l+1; j:=r;</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K:=K[r]; R:=R[l];</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Repeat</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While K[i] </w:t>
      </w:r>
      <w:r w:rsidRPr="00A23E2E">
        <w:rPr>
          <w:rFonts w:ascii="Consolas" w:hAnsi="Consolas" w:cs="Consolas"/>
          <w:sz w:val="26"/>
          <w:szCs w:val="26"/>
        </w:rPr>
        <w:sym w:font="Symbol" w:char="00A3"/>
      </w:r>
      <w:r w:rsidRPr="00A23E2E">
        <w:rPr>
          <w:rFonts w:ascii="Consolas" w:hAnsi="Consolas" w:cs="Consolas"/>
          <w:sz w:val="26"/>
          <w:szCs w:val="26"/>
        </w:rPr>
        <w:t xml:space="preserve"> K do i:=i+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While K[i] &gt; K do j:=j-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If j </w:t>
      </w:r>
      <w:r w:rsidRPr="00A23E2E">
        <w:rPr>
          <w:rFonts w:ascii="Consolas" w:hAnsi="Consolas" w:cs="Consolas"/>
          <w:sz w:val="26"/>
          <w:szCs w:val="26"/>
        </w:rPr>
        <w:sym w:font="Symbol" w:char="00A3"/>
      </w:r>
      <w:r w:rsidRPr="00A23E2E">
        <w:rPr>
          <w:rFonts w:ascii="Consolas" w:hAnsi="Consolas" w:cs="Consolas"/>
          <w:sz w:val="26"/>
          <w:szCs w:val="26"/>
        </w:rPr>
        <w:t xml:space="preserve"> i then hoán vị R[l] và R[j]</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Else hoán vị R[i] và R[j]</w:t>
      </w:r>
    </w:p>
    <w:p w:rsidR="0002001A" w:rsidRPr="00A23E2E" w:rsidRDefault="0002001A" w:rsidP="0002001A">
      <w:pPr>
        <w:spacing w:before="120" w:after="120"/>
        <w:ind w:left="1434" w:firstLine="238"/>
        <w:rPr>
          <w:rFonts w:ascii="Consolas" w:hAnsi="Consolas" w:cs="Consolas"/>
          <w:sz w:val="26"/>
          <w:szCs w:val="26"/>
          <w:vertAlign w:val="subscript"/>
        </w:rPr>
      </w:pPr>
      <w:r w:rsidRPr="00A23E2E">
        <w:rPr>
          <w:rFonts w:ascii="Consolas" w:hAnsi="Consolas" w:cs="Consolas"/>
          <w:sz w:val="26"/>
          <w:szCs w:val="26"/>
        </w:rPr>
        <w:t>End if;</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 xml:space="preserve">until j </w:t>
      </w:r>
      <w:r w:rsidRPr="00A23E2E">
        <w:rPr>
          <w:rFonts w:ascii="Consolas" w:hAnsi="Consolas" w:cs="Consolas"/>
          <w:sz w:val="26"/>
          <w:szCs w:val="26"/>
        </w:rPr>
        <w:sym w:font="Symbol" w:char="00A3"/>
      </w:r>
      <w:r w:rsidRPr="00A23E2E">
        <w:rPr>
          <w:rFonts w:ascii="Consolas" w:hAnsi="Consolas" w:cs="Consolas"/>
          <w:sz w:val="26"/>
          <w:szCs w:val="26"/>
        </w:rPr>
        <w:t xml:space="preserve"> i ;</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M</w:t>
      </w:r>
      <w:r w:rsidRPr="00A23E2E">
        <w:rPr>
          <w:rFonts w:ascii="Consolas" w:hAnsi="Consolas" w:cs="Consolas"/>
          <w:sz w:val="26"/>
          <w:szCs w:val="26"/>
          <w:vertAlign w:val="subscript"/>
        </w:rPr>
        <w:t>1</w:t>
      </w:r>
      <w:r w:rsidRPr="00A23E2E">
        <w:rPr>
          <w:rFonts w:ascii="Consolas" w:hAnsi="Consolas" w:cs="Consolas"/>
          <w:sz w:val="26"/>
          <w:szCs w:val="26"/>
        </w:rPr>
        <w:t>, M</w:t>
      </w:r>
      <w:r w:rsidRPr="00A23E2E">
        <w:rPr>
          <w:rFonts w:ascii="Consolas" w:hAnsi="Consolas" w:cs="Consolas"/>
          <w:sz w:val="26"/>
          <w:szCs w:val="26"/>
          <w:vertAlign w:val="subscript"/>
        </w:rPr>
        <w:t>2</w:t>
      </w:r>
      <w:r w:rsidRPr="00A23E2E">
        <w:rPr>
          <w:rFonts w:ascii="Consolas" w:hAnsi="Consolas" w:cs="Consolas"/>
          <w:sz w:val="26"/>
          <w:szCs w:val="26"/>
          <w:vertAlign w:val="subscript"/>
        </w:rPr>
        <w:softHyphen/>
      </w:r>
      <w:r w:rsidRPr="00A23E2E">
        <w:rPr>
          <w:rFonts w:ascii="Consolas" w:hAnsi="Consolas" w:cs="Consolas"/>
          <w:sz w:val="26"/>
          <w:szCs w:val="26"/>
        </w:rPr>
        <w:t>):= so sánh ((l,j-1),(j+1,r))</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lastRenderedPageBreak/>
        <w:t>If chiều dài (M</w:t>
      </w:r>
      <w:r w:rsidRPr="00A23E2E">
        <w:rPr>
          <w:rFonts w:ascii="Consolas" w:hAnsi="Consolas" w:cs="Consolas"/>
          <w:sz w:val="26"/>
          <w:szCs w:val="26"/>
          <w:vertAlign w:val="subscript"/>
        </w:rPr>
        <w:t>1</w:t>
      </w:r>
      <w:r w:rsidRPr="00A23E2E">
        <w:rPr>
          <w:rFonts w:ascii="Consolas" w:hAnsi="Consolas" w:cs="Consolas"/>
          <w:sz w:val="26"/>
          <w:szCs w:val="26"/>
        </w:rPr>
        <w:t>) &gt; 1 then Push M</w:t>
      </w:r>
      <w:r w:rsidRPr="00A23E2E">
        <w:rPr>
          <w:rFonts w:ascii="Consolas" w:hAnsi="Consolas" w:cs="Consolas"/>
          <w:sz w:val="26"/>
          <w:szCs w:val="26"/>
          <w:vertAlign w:val="subscript"/>
        </w:rPr>
        <w:t>1</w:t>
      </w:r>
      <w:r w:rsidRPr="00A23E2E">
        <w:rPr>
          <w:rFonts w:ascii="Consolas" w:hAnsi="Consolas" w:cs="Consolas"/>
          <w:sz w:val="26"/>
          <w:szCs w:val="26"/>
        </w:rPr>
        <w:t xml:space="preserve"> vào stack end if</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2</w:t>
      </w:r>
      <w:r w:rsidRPr="00A23E2E">
        <w:rPr>
          <w:rFonts w:ascii="Consolas" w:hAnsi="Consolas" w:cs="Consolas"/>
          <w:sz w:val="26"/>
          <w:szCs w:val="26"/>
        </w:rPr>
        <w:t>) &gt; 1 then Push M</w:t>
      </w:r>
      <w:r w:rsidRPr="00A23E2E">
        <w:rPr>
          <w:rFonts w:ascii="Consolas" w:hAnsi="Consolas" w:cs="Consolas"/>
          <w:sz w:val="26"/>
          <w:szCs w:val="26"/>
          <w:vertAlign w:val="subscript"/>
        </w:rPr>
        <w:t>2</w:t>
      </w:r>
      <w:r w:rsidRPr="00A23E2E">
        <w:rPr>
          <w:rFonts w:ascii="Consolas" w:hAnsi="Consolas" w:cs="Consolas"/>
          <w:sz w:val="26"/>
          <w:szCs w:val="26"/>
        </w:rPr>
        <w:t xml:space="preserve"> vào stack end if</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End do</w:t>
      </w:r>
    </w:p>
    <w:p w:rsidR="0002001A" w:rsidRPr="00A23E2E" w:rsidRDefault="0002001A" w:rsidP="00A23E2E">
      <w:pPr>
        <w:rPr>
          <w:b/>
        </w:rPr>
      </w:pPr>
      <w:r w:rsidRPr="00A23E2E">
        <w:rPr>
          <w:b/>
        </w:rPr>
        <w:t>- Phân tích độ phức tạp trung bình:</w:t>
      </w:r>
    </w:p>
    <w:p w:rsidR="0002001A" w:rsidRDefault="0002001A" w:rsidP="00A23E2E">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49" type="#_x0000_t75" style="width:158.25pt;height:44.25pt" o:ole="">
            <v:imagedata r:id="rId89" o:title=""/>
          </v:shape>
          <o:OLEObject Type="Embed" ProgID="Equation.3" ShapeID="_x0000_i1049" DrawAspect="Content" ObjectID="_1596966374" r:id="rId90"/>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0" type="#_x0000_t75" style="width:42pt;height:44.25pt" o:ole="">
            <v:imagedata r:id="rId91" o:title=""/>
          </v:shape>
          <o:OLEObject Type="Embed" ProgID="Equation.3" ShapeID="_x0000_i1050" DrawAspect="Content" ObjectID="_1596966375" r:id="rId92"/>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1" type="#_x0000_t75" style="width:30pt;height:30.75pt" o:ole="">
            <v:imagedata r:id="rId93" o:title=""/>
          </v:shape>
          <o:OLEObject Type="Embed" ProgID="Equation.3" ShapeID="_x0000_i1051" DrawAspect="Content" ObjectID="_1596966376" r:id="rId94"/>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52" type="#_x0000_t75" style="width:68.2pt;height:33pt" o:ole="">
            <v:imagedata r:id="rId95" o:title=""/>
          </v:shape>
          <o:OLEObject Type="Embed" ProgID="Equation.3" ShapeID="_x0000_i1052" DrawAspect="Content" ObjectID="_1596966377" r:id="rId96"/>
        </w:object>
      </w:r>
      <w:r>
        <w:t>x</w:t>
      </w:r>
      <w:r>
        <w:rPr>
          <w:vertAlign w:val="subscript"/>
        </w:rPr>
        <w:t>n+1</w:t>
      </w:r>
      <w:r>
        <w:t xml:space="preserve"> – </w:t>
      </w:r>
      <w:r w:rsidRPr="00B712B6">
        <w:rPr>
          <w:position w:val="-28"/>
        </w:rPr>
        <w:object w:dxaOrig="840" w:dyaOrig="660">
          <v:shape id="_x0000_i1053" type="#_x0000_t75" style="width:42pt;height:33pt" o:ole="">
            <v:imagedata r:id="rId97" o:title=""/>
          </v:shape>
          <o:OLEObject Type="Embed" ProgID="Equation.3" ShapeID="_x0000_i1053" DrawAspect="Content" ObjectID="_1596966378" r:id="rId98"/>
        </w:object>
      </w:r>
      <w:r>
        <w:t>x</w:t>
      </w:r>
      <w:r>
        <w:rPr>
          <w:vertAlign w:val="subscript"/>
        </w:rPr>
        <w:t>n</w:t>
      </w:r>
      <w:r>
        <w:t xml:space="preserve">  =  </w:t>
      </w:r>
      <w:r w:rsidRPr="00B712B6">
        <w:rPr>
          <w:position w:val="-28"/>
        </w:rPr>
        <w:object w:dxaOrig="1359" w:dyaOrig="660">
          <v:shape id="_x0000_i1054" type="#_x0000_t75" style="width:68.2pt;height:33pt" o:ole="">
            <v:imagedata r:id="rId99" o:title=""/>
          </v:shape>
          <o:OLEObject Type="Embed" ProgID="Equation.3" ShapeID="_x0000_i1054" DrawAspect="Content" ObjectID="_1596966379" r:id="rId100"/>
        </w:object>
      </w:r>
      <w:r>
        <w:t xml:space="preserve"> =  </w:t>
      </w:r>
      <w:r w:rsidRPr="00B712B6">
        <w:rPr>
          <w:position w:val="-24"/>
        </w:rPr>
        <w:object w:dxaOrig="1300" w:dyaOrig="620">
          <v:shape id="_x0000_i1055" type="#_x0000_t75" style="width:65.25pt;height:30.75pt" o:ole="">
            <v:imagedata r:id="rId101" o:title=""/>
          </v:shape>
          <o:OLEObject Type="Embed" ProgID="Equation.3" ShapeID="_x0000_i1055" DrawAspect="Content" ObjectID="_1596966380" r:id="rId102"/>
        </w:object>
      </w:r>
    </w:p>
    <w:p w:rsidR="0002001A" w:rsidRDefault="0002001A" w:rsidP="0002001A">
      <w:r>
        <w:sym w:font="Symbol" w:char="F0DE"/>
      </w:r>
      <w:r>
        <w:t xml:space="preserve"> </w:t>
      </w:r>
      <w:r w:rsidRPr="00B712B6">
        <w:rPr>
          <w:position w:val="-28"/>
        </w:rPr>
        <w:object w:dxaOrig="1359" w:dyaOrig="660">
          <v:shape id="_x0000_i1056" type="#_x0000_t75" style="width:68.2pt;height:33pt" o:ole="">
            <v:imagedata r:id="rId95" o:title=""/>
          </v:shape>
          <o:OLEObject Type="Embed" ProgID="Equation.3" ShapeID="_x0000_i1056" DrawAspect="Content" ObjectID="_1596966381" r:id="rId103"/>
        </w:object>
      </w:r>
      <w:r>
        <w:t>x</w:t>
      </w:r>
      <w:r>
        <w:rPr>
          <w:vertAlign w:val="subscript"/>
        </w:rPr>
        <w:t>n</w:t>
      </w:r>
      <w:r>
        <w:t xml:space="preserve"> = x</w:t>
      </w:r>
      <w:r>
        <w:rPr>
          <w:vertAlign w:val="subscript"/>
        </w:rPr>
        <w:t>1</w:t>
      </w:r>
      <w:r>
        <w:t xml:space="preserve">/2 + </w:t>
      </w:r>
      <w:r w:rsidRPr="00B712B6">
        <w:rPr>
          <w:position w:val="-38"/>
        </w:rPr>
        <w:object w:dxaOrig="1540" w:dyaOrig="880">
          <v:shape id="_x0000_i1057" type="#_x0000_t75" style="width:77.25pt;height:44.25pt" o:ole="">
            <v:imagedata r:id="rId104" o:title=""/>
          </v:shape>
          <o:OLEObject Type="Embed" ProgID="Equation.3" ShapeID="_x0000_i1057" DrawAspect="Content" ObjectID="_1596966382" r:id="rId105"/>
        </w:object>
      </w:r>
      <w:r>
        <w:t xml:space="preserve"> = x</w:t>
      </w:r>
      <w:r>
        <w:rPr>
          <w:vertAlign w:val="subscript"/>
        </w:rPr>
        <w:t>1</w:t>
      </w:r>
      <w:r>
        <w:t xml:space="preserve">/2 + </w:t>
      </w:r>
      <w:r w:rsidRPr="00EE3B39">
        <w:rPr>
          <w:position w:val="-24"/>
        </w:rPr>
        <w:object w:dxaOrig="540" w:dyaOrig="620">
          <v:shape id="_x0000_i1058" type="#_x0000_t75" style="width:27pt;height:30.75pt" o:ole="">
            <v:imagedata r:id="rId106" o:title=""/>
          </v:shape>
          <o:OLEObject Type="Embed" ProgID="Equation.3" ShapeID="_x0000_i1058" DrawAspect="Content" ObjectID="_1596966383" r:id="rId107"/>
        </w:object>
      </w:r>
      <w:r>
        <w:t>-1+</w:t>
      </w:r>
      <w:r w:rsidRPr="00EE3B39">
        <w:rPr>
          <w:position w:val="-38"/>
        </w:rPr>
        <w:object w:dxaOrig="620" w:dyaOrig="880">
          <v:shape id="_x0000_i1059" type="#_x0000_t75" style="width:30.75pt;height:44.25pt" o:ole="">
            <v:imagedata r:id="rId108" o:title=""/>
          </v:shape>
          <o:OLEObject Type="Embed" ProgID="Equation.3" ShapeID="_x0000_i1059" DrawAspect="Content" ObjectID="_1596966384" r:id="rId109"/>
        </w:object>
      </w:r>
    </w:p>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60" type="#_x0000_t75" style="width:27.75pt;height:44.25pt" o:ole="">
            <v:imagedata r:id="rId110" o:title=""/>
          </v:shape>
          <o:OLEObject Type="Embed" ProgID="Equation.3" ShapeID="_x0000_i1060" DrawAspect="Content" ObjectID="_1596966385" r:id="rId111"/>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A23E2E" w:rsidRDefault="0002001A" w:rsidP="00A23E2E">
      <w:pPr>
        <w:rPr>
          <w:b/>
          <w:i/>
        </w:rPr>
      </w:pPr>
      <w:r w:rsidRPr="00A23E2E">
        <w:rPr>
          <w:b/>
          <w:i/>
        </w:rPr>
        <w:t>Trường hợp xấu nhất:</w:t>
      </w:r>
    </w:p>
    <w:p w:rsidR="0002001A" w:rsidRPr="00770BB5" w:rsidRDefault="0002001A" w:rsidP="0002001A">
      <w:r w:rsidRPr="00770BB5">
        <w:t xml:space="preserve">Khi mảng đã được xếp thứ tự tăng thì ở mỗi bước phân chia, phần tử bé nhất được giữ nguyên chỗ và ta được một mảng con với 1 phần tử ít hơn trước. Do </w:t>
      </w:r>
      <w:r w:rsidRPr="00770BB5">
        <w:lastRenderedPageBreak/>
        <w:t>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276736">
      <w:pPr>
        <w:pStyle w:val="Chng"/>
        <w:jc w:val="center"/>
      </w:pPr>
      <w:bookmarkStart w:id="72" w:name="_Toc522618019"/>
      <w:bookmarkStart w:id="73" w:name="_Toc522667088"/>
      <w:r w:rsidRPr="00F73BCD">
        <w:t>KẾT LUẬN</w:t>
      </w:r>
      <w:bookmarkEnd w:id="72"/>
      <w:bookmarkEnd w:id="73"/>
    </w:p>
    <w:p w:rsidR="00125157" w:rsidRPr="00F73BCD" w:rsidRDefault="00E40557" w:rsidP="00125157">
      <w:r>
        <w:t>Qua nội dung tìm hiểu trên đây, bài tiểu luận</w:t>
      </w:r>
      <w:r w:rsidR="00125157" w:rsidRPr="00F73BCD">
        <w:t xml:space="preserve"> </w:t>
      </w:r>
      <w:r>
        <w:t>đạt được mục tiêu đề ra là mở rộng</w:t>
      </w:r>
      <w:r w:rsidR="00125157" w:rsidRPr="00F73BCD">
        <w:t xml:space="preserve"> sự hiểu biết về hàm sinh</w:t>
      </w:r>
      <w:r>
        <w:t xml:space="preserve"> và hàm sinh</w:t>
      </w:r>
      <w:r w:rsidR="00125157" w:rsidRPr="00F73BCD">
        <w:t xml:space="preserve"> xác suất cũng như cách ứng dụng vào giải một số bài toán phổ biến </w:t>
      </w:r>
      <w:r>
        <w:t>bằng</w:t>
      </w:r>
      <w:r w:rsidR="00125157" w:rsidRPr="00F73BCD">
        <w:t xml:space="preserve"> các ví dụ. Cùng với một số thuật toán tìm kiếm, cách phân tích đánh giá độ phức tạp cho ta sự lựa chọn giải pháp tốt nhất cho bài toán ta cần giải quyết.</w:t>
      </w:r>
    </w:p>
    <w:p w:rsidR="00E40557" w:rsidRPr="0061063C" w:rsidRDefault="00125157" w:rsidP="00E40557">
      <w:pPr>
        <w:ind w:firstLine="426"/>
        <w:rPr>
          <w:szCs w:val="28"/>
        </w:rPr>
      </w:pPr>
      <w:r w:rsidRPr="00F73BCD">
        <w:t xml:space="preserve">Do </w:t>
      </w:r>
      <w:r w:rsidR="008667FC">
        <w:t xml:space="preserve">khả năng </w:t>
      </w:r>
      <w:r w:rsidRPr="00F73BCD">
        <w:t xml:space="preserve">trong quá trình trao dồi kiến thức </w:t>
      </w:r>
      <w:r w:rsidR="008667FC">
        <w:t xml:space="preserve">còn hạn chế </w:t>
      </w:r>
      <w:r w:rsidRPr="00F73BCD">
        <w:t xml:space="preserve">nên bài viết vẫn còn một số </w:t>
      </w:r>
      <w:r w:rsidR="008667FC">
        <w:t>thiếu sót</w:t>
      </w:r>
      <w:r w:rsidRPr="00F73BCD">
        <w:t xml:space="preserve"> nhất định.</w:t>
      </w:r>
      <w:r w:rsidR="00E40557">
        <w:t xml:space="preserve"> </w:t>
      </w:r>
      <w:r w:rsidR="00E40557" w:rsidRPr="0061063C">
        <w:rPr>
          <w:szCs w:val="28"/>
        </w:rPr>
        <w:t xml:space="preserve">Hướng nghiên cứu cần mở rộng của bài tìm hiểu là sử dụng ngôn ngữ R để biểu diễn trực quan hơn về phương pháp </w:t>
      </w:r>
      <w:r w:rsidR="00E40557">
        <w:rPr>
          <w:szCs w:val="28"/>
        </w:rPr>
        <w:t xml:space="preserve">hàm sinh, hàm sinh xác suất và cài đặt các thuật toán tìm kiếm, sắp xếp sử dụng hàm sinh </w:t>
      </w:r>
      <w:r w:rsidR="00E40557" w:rsidRPr="0061063C">
        <w:rPr>
          <w:szCs w:val="28"/>
        </w:rPr>
        <w:t>vì R là ngôn ngữ lập trình hiện đại, được sử dụng rộng rãi trong lĩnh vực xác suất-thống kê, khai phá-phân tích dữ liệu và nhiều lĩnh vực khác./.</w:t>
      </w:r>
      <w:r w:rsidR="00E40557" w:rsidRPr="0061063C">
        <w:rPr>
          <w:szCs w:val="28"/>
        </w:rPr>
        <w:tab/>
      </w:r>
    </w:p>
    <w:p w:rsidR="00861474" w:rsidRPr="00861474" w:rsidRDefault="00861474" w:rsidP="00861474"/>
    <w:p w:rsidR="008C0406" w:rsidRDefault="008C0406" w:rsidP="00844B74">
      <w:pPr>
        <w:pStyle w:val="Tiucctrangmu"/>
        <w:outlineLvl w:val="0"/>
        <w:rPr>
          <w:sz w:val="28"/>
          <w:szCs w:val="28"/>
        </w:rPr>
        <w:sectPr w:rsidR="008C0406" w:rsidSect="007461F3">
          <w:pgSz w:w="11900" w:h="16840" w:code="9"/>
          <w:pgMar w:top="1134" w:right="1134" w:bottom="1134" w:left="1701" w:header="0" w:footer="6" w:gutter="0"/>
          <w:pgNumType w:start="1"/>
          <w:cols w:space="720"/>
          <w:noEndnote/>
          <w:docGrid w:linePitch="360"/>
        </w:sectPr>
      </w:pPr>
      <w:bookmarkStart w:id="74" w:name="_Toc515839544"/>
      <w:bookmarkStart w:id="75" w:name="_Toc522133708"/>
    </w:p>
    <w:p w:rsidR="008C0406" w:rsidRDefault="00BC2068" w:rsidP="00276736">
      <w:pPr>
        <w:pStyle w:val="Tiucctrangmu"/>
        <w:jc w:val="center"/>
        <w:outlineLvl w:val="0"/>
        <w:rPr>
          <w:sz w:val="28"/>
          <w:szCs w:val="28"/>
        </w:rPr>
      </w:pPr>
      <w:bookmarkStart w:id="76" w:name="_Toc522667089"/>
      <w:r w:rsidRPr="00844B74">
        <w:rPr>
          <w:sz w:val="28"/>
          <w:szCs w:val="28"/>
        </w:rPr>
        <w:lastRenderedPageBreak/>
        <w:t>TÀI LIỆU THAM KHẢO</w:t>
      </w:r>
      <w:bookmarkEnd w:id="74"/>
      <w:bookmarkEnd w:id="75"/>
      <w:bookmarkEnd w:id="76"/>
    </w:p>
    <w:p w:rsidR="008C0406" w:rsidRDefault="008C0406" w:rsidP="00214682">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sidR="00F0180C">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8C0406" w:rsidRPr="008C0406" w:rsidRDefault="008C0406" w:rsidP="00214682">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002F0686" w:rsidRPr="002F0686">
        <w:rPr>
          <w:b w:val="0"/>
          <w:color w:val="000000" w:themeColor="text1"/>
          <w:sz w:val="28"/>
          <w:szCs w:val="28"/>
        </w:rPr>
        <w:t xml:space="preserve">Kenneth H.Rosen. </w:t>
      </w:r>
      <w:r w:rsidR="002F0686" w:rsidRPr="00F0180C">
        <w:rPr>
          <w:b w:val="0"/>
          <w:i/>
          <w:color w:val="000000" w:themeColor="text1"/>
          <w:sz w:val="28"/>
          <w:szCs w:val="28"/>
        </w:rPr>
        <w:t>Toán học rời rạc và Ứng dụng trong tin học</w:t>
      </w:r>
      <w:r w:rsidR="002F0686" w:rsidRPr="002F0686">
        <w:rPr>
          <w:b w:val="0"/>
          <w:color w:val="000000" w:themeColor="text1"/>
          <w:sz w:val="28"/>
          <w:szCs w:val="28"/>
        </w:rPr>
        <w:t xml:space="preserve">, Nhà xuất bản </w:t>
      </w:r>
      <w:r w:rsidR="00F0180C">
        <w:rPr>
          <w:b w:val="0"/>
          <w:color w:val="000000" w:themeColor="text1"/>
          <w:sz w:val="28"/>
          <w:szCs w:val="28"/>
        </w:rPr>
        <w:t xml:space="preserve">lao động </w:t>
      </w:r>
      <w:r w:rsidR="002F0686" w:rsidRPr="002F0686">
        <w:rPr>
          <w:b w:val="0"/>
          <w:color w:val="000000" w:themeColor="text1"/>
          <w:sz w:val="28"/>
          <w:szCs w:val="28"/>
        </w:rPr>
        <w:t xml:space="preserve"> 20</w:t>
      </w:r>
      <w:r w:rsidR="00F0180C">
        <w:rPr>
          <w:b w:val="0"/>
          <w:color w:val="000000" w:themeColor="text1"/>
          <w:sz w:val="28"/>
          <w:szCs w:val="28"/>
        </w:rPr>
        <w:t>10, người dịch Bùi Xuân Toại.</w:t>
      </w:r>
    </w:p>
    <w:p w:rsidR="008C0406" w:rsidRPr="00DC44EA" w:rsidRDefault="008C0406" w:rsidP="002F0686">
      <w:pPr>
        <w:tabs>
          <w:tab w:val="right" w:pos="567"/>
          <w:tab w:val="left" w:pos="851"/>
          <w:tab w:val="right" w:pos="993"/>
          <w:tab w:val="left" w:pos="1134"/>
        </w:tabs>
        <w:ind w:firstLine="0"/>
        <w:rPr>
          <w:color w:val="000000" w:themeColor="text1"/>
        </w:rPr>
      </w:pPr>
      <w:r>
        <w:rPr>
          <w:color w:val="000000" w:themeColor="text1"/>
        </w:rPr>
        <w:tab/>
        <w:t>[3]</w:t>
      </w:r>
      <w:r>
        <w:rPr>
          <w:color w:val="000000" w:themeColor="text1"/>
        </w:rPr>
        <w:tab/>
      </w:r>
      <w:r w:rsidR="00214682" w:rsidRPr="00214682">
        <w:rPr>
          <w:rFonts w:ascii="Berkeley-Book" w:hAnsi="Berkeley-Book"/>
          <w:color w:val="231F20"/>
          <w:szCs w:val="28"/>
        </w:rPr>
        <w:t>Mark Allen Weiss</w:t>
      </w:r>
      <w:r w:rsidR="00214682">
        <w:rPr>
          <w:rFonts w:ascii="Berkeley-Book" w:hAnsi="Berkeley-Book"/>
          <w:color w:val="231F20"/>
          <w:szCs w:val="28"/>
        </w:rPr>
        <w:t xml:space="preserve">, </w:t>
      </w:r>
      <w:r w:rsidR="00214682" w:rsidRPr="00794E27">
        <w:rPr>
          <w:rFonts w:ascii="Berkeley-Book" w:hAnsi="Berkeley-Book"/>
          <w:i/>
          <w:color w:val="231F20"/>
          <w:szCs w:val="28"/>
        </w:rPr>
        <w:t>Data structures and algorithm analysis in Java</w:t>
      </w:r>
      <w:r w:rsidR="00214682">
        <w:rPr>
          <w:rFonts w:ascii="Berkeley-Book" w:hAnsi="Berkeley-Book"/>
          <w:color w:val="231F20"/>
          <w:szCs w:val="28"/>
        </w:rPr>
        <w:t>, 3rd Edition,</w:t>
      </w:r>
      <w:r w:rsidR="00214682" w:rsidRPr="00214682">
        <w:t xml:space="preserve"> </w:t>
      </w:r>
      <w:r w:rsidR="00214682" w:rsidRPr="00214682">
        <w:rPr>
          <w:rFonts w:ascii="Berkeley-Book" w:hAnsi="Berkeley-Book"/>
          <w:color w:val="231F20"/>
          <w:szCs w:val="28"/>
        </w:rPr>
        <w:t>Addison-Wesley</w:t>
      </w:r>
      <w:r w:rsidR="00214682">
        <w:rPr>
          <w:rFonts w:ascii="Berkeley-Book" w:hAnsi="Berkeley-Book"/>
          <w:color w:val="231F20"/>
          <w:szCs w:val="28"/>
        </w:rPr>
        <w:t xml:space="preserve"> 2012.</w:t>
      </w:r>
    </w:p>
    <w:p w:rsidR="002F0686" w:rsidRDefault="008C0406" w:rsidP="002F0686">
      <w:pPr>
        <w:tabs>
          <w:tab w:val="right" w:pos="567"/>
          <w:tab w:val="left" w:pos="851"/>
          <w:tab w:val="right" w:pos="993"/>
          <w:tab w:val="left" w:pos="1134"/>
        </w:tabs>
        <w:ind w:firstLine="0"/>
        <w:rPr>
          <w:color w:val="000000" w:themeColor="text1"/>
        </w:rPr>
      </w:pPr>
      <w:r>
        <w:rPr>
          <w:color w:val="000000" w:themeColor="text1"/>
        </w:rPr>
        <w:tab/>
        <w:t>[4]</w:t>
      </w:r>
      <w:r>
        <w:rPr>
          <w:color w:val="000000" w:themeColor="text1"/>
        </w:rPr>
        <w:tab/>
      </w:r>
      <w:r w:rsidR="002F0686" w:rsidRPr="00F73BCD">
        <w:t xml:space="preserve">Srini Devadas and Eric Lehman, </w:t>
      </w:r>
      <w:r w:rsidR="002F0686" w:rsidRPr="00F73BCD">
        <w:rPr>
          <w:i/>
        </w:rPr>
        <w:t>Generating Functions</w:t>
      </w:r>
      <w:r w:rsidR="002F0686" w:rsidRPr="00F73BCD">
        <w:t>, Lectures Notes, April 2005</w:t>
      </w:r>
      <w:r w:rsidR="002F0686">
        <w:t>.</w:t>
      </w:r>
      <w:r>
        <w:rPr>
          <w:color w:val="000000" w:themeColor="text1"/>
        </w:rPr>
        <w:tab/>
      </w:r>
    </w:p>
    <w:p w:rsidR="008C0406" w:rsidRPr="00DC44EA" w:rsidRDefault="002F0686" w:rsidP="002F0686">
      <w:pPr>
        <w:tabs>
          <w:tab w:val="right" w:pos="567"/>
          <w:tab w:val="left" w:pos="851"/>
          <w:tab w:val="right" w:pos="993"/>
          <w:tab w:val="left" w:pos="1134"/>
        </w:tabs>
        <w:ind w:firstLine="0"/>
        <w:rPr>
          <w:color w:val="000000" w:themeColor="text1"/>
        </w:rPr>
      </w:pPr>
      <w:r>
        <w:rPr>
          <w:color w:val="000000" w:themeColor="text1"/>
        </w:rPr>
        <w:tab/>
      </w:r>
      <w:r w:rsidR="008C0406">
        <w:rPr>
          <w:color w:val="000000" w:themeColor="text1"/>
        </w:rPr>
        <w:t>[5</w:t>
      </w:r>
      <w:r w:rsidR="008C0406" w:rsidRPr="00DC44EA">
        <w:rPr>
          <w:color w:val="000000" w:themeColor="text1"/>
        </w:rPr>
        <w:t xml:space="preserve">] </w:t>
      </w:r>
      <w:r w:rsidR="008C0406">
        <w:rPr>
          <w:color w:val="000000" w:themeColor="text1"/>
        </w:rPr>
        <w:tab/>
      </w:r>
      <w:r w:rsidRPr="00F73BCD">
        <w:t>Wikipedia</w:t>
      </w:r>
      <w:r w:rsidR="00214682">
        <w:t xml:space="preserve">: </w:t>
      </w:r>
      <w:r w:rsidRPr="00F73BCD">
        <w:t xml:space="preserve"> Gererating Functions, Probability Generating Functions</w:t>
      </w:r>
    </w:p>
    <w:p w:rsidR="008C0406" w:rsidRPr="00DC44EA" w:rsidRDefault="008C0406" w:rsidP="002F0686">
      <w:pPr>
        <w:tabs>
          <w:tab w:val="right" w:pos="567"/>
          <w:tab w:val="left" w:pos="851"/>
        </w:tabs>
        <w:ind w:firstLine="0"/>
        <w:rPr>
          <w:color w:val="000000" w:themeColor="text1"/>
        </w:rPr>
      </w:pPr>
      <w:r>
        <w:rPr>
          <w:color w:val="000000" w:themeColor="text1"/>
        </w:rPr>
        <w:tab/>
        <w:t>[6]</w:t>
      </w:r>
      <w:r>
        <w:rPr>
          <w:color w:val="000000" w:themeColor="text1"/>
        </w:rPr>
        <w:tab/>
      </w:r>
      <w:r w:rsidR="0007300F" w:rsidRPr="00F73BCD">
        <w:t>Robert Sedgewick and Kevin Wayne</w:t>
      </w:r>
      <w:r w:rsidR="0007300F">
        <w:t xml:space="preserve">, </w:t>
      </w:r>
      <w:r w:rsidR="00921331" w:rsidRPr="00F73BCD">
        <w:rPr>
          <w:i/>
          <w:iCs/>
        </w:rPr>
        <w:t xml:space="preserve">Algorithms, </w:t>
      </w:r>
      <w:r w:rsidR="00921331" w:rsidRPr="00794E27">
        <w:rPr>
          <w:iCs/>
        </w:rPr>
        <w:t>4th Edition</w:t>
      </w:r>
      <w:r w:rsidR="0007300F">
        <w:t xml:space="preserve">, </w:t>
      </w:r>
      <w:r w:rsidR="00921331" w:rsidRPr="00F73BCD">
        <w:t xml:space="preserve"> </w:t>
      </w:r>
      <w:r w:rsidR="00A5131D" w:rsidRPr="00214682">
        <w:rPr>
          <w:rFonts w:ascii="Berkeley-Book" w:hAnsi="Berkeley-Book"/>
          <w:color w:val="231F20"/>
          <w:szCs w:val="28"/>
        </w:rPr>
        <w:t>Addison-Wesley</w:t>
      </w:r>
      <w:r w:rsidR="00A5131D">
        <w:rPr>
          <w:rFonts w:ascii="Berkeley-Book" w:hAnsi="Berkeley-Book"/>
          <w:color w:val="231F20"/>
          <w:szCs w:val="28"/>
        </w:rPr>
        <w:t xml:space="preserve"> 2011</w:t>
      </w:r>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t>[7]</w:t>
      </w:r>
      <w:r>
        <w:rPr>
          <w:color w:val="000000" w:themeColor="text1"/>
        </w:rPr>
        <w:tab/>
      </w:r>
      <w:r w:rsidR="00F0180C" w:rsidRPr="00921331">
        <w:rPr>
          <w:color w:val="000000" w:themeColor="text1"/>
        </w:rPr>
        <w:t xml:space="preserve">Thomas H. Cormen, Charles E. Leiserson, Ronald L. Rivest, Clifford Stein </w:t>
      </w:r>
      <w:r w:rsidR="00F0180C">
        <w:rPr>
          <w:color w:val="000000" w:themeColor="text1"/>
        </w:rPr>
        <w:t xml:space="preserve">, </w:t>
      </w:r>
      <w:r w:rsidR="00921331" w:rsidRPr="00F0180C">
        <w:rPr>
          <w:i/>
          <w:color w:val="000000" w:themeColor="text1"/>
        </w:rPr>
        <w:t>Introduction to Algorithms</w:t>
      </w:r>
      <w:r w:rsidR="00646D49">
        <w:rPr>
          <w:color w:val="000000" w:themeColor="text1"/>
        </w:rPr>
        <w:t xml:space="preserve">, </w:t>
      </w:r>
      <w:r w:rsidR="00921331" w:rsidRPr="00921331">
        <w:rPr>
          <w:color w:val="000000" w:themeColor="text1"/>
        </w:rPr>
        <w:t xml:space="preserve"> </w:t>
      </w:r>
      <w:r w:rsidR="00646D49">
        <w:rPr>
          <w:color w:val="000000" w:themeColor="text1"/>
        </w:rPr>
        <w:t>t</w:t>
      </w:r>
      <w:r w:rsidR="00921331" w:rsidRPr="00921331">
        <w:rPr>
          <w:color w:val="000000" w:themeColor="text1"/>
        </w:rPr>
        <w:t xml:space="preserve">hird </w:t>
      </w:r>
      <w:r w:rsidR="00646D49">
        <w:rPr>
          <w:color w:val="000000" w:themeColor="text1"/>
        </w:rPr>
        <w:t>edition</w:t>
      </w:r>
      <w:r w:rsidR="00646D49" w:rsidRPr="00646D49">
        <w:rPr>
          <w:color w:val="000000" w:themeColor="text1"/>
          <w:sz w:val="26"/>
          <w:szCs w:val="26"/>
        </w:rPr>
        <w:t xml:space="preserve">, </w:t>
      </w:r>
      <w:r w:rsidR="00646D49" w:rsidRPr="00646D49">
        <w:rPr>
          <w:color w:val="333333"/>
          <w:sz w:val="26"/>
          <w:szCs w:val="26"/>
          <w:shd w:val="clear" w:color="auto" w:fill="FFFFFF"/>
        </w:rPr>
        <w:t>The MIT Press 2009</w:t>
      </w:r>
      <w:r w:rsidR="00646D49">
        <w:rPr>
          <w:color w:val="333333"/>
          <w:sz w:val="26"/>
          <w:szCs w:val="26"/>
          <w:shd w:val="clear" w:color="auto" w:fill="FFFFFF"/>
        </w:rPr>
        <w:t>.</w:t>
      </w:r>
      <w:r w:rsidR="00921331" w:rsidRPr="00921331">
        <w:rPr>
          <w:color w:val="000000" w:themeColor="text1"/>
        </w:rPr>
        <w:t xml:space="preserve"> </w:t>
      </w:r>
    </w:p>
    <w:p w:rsidR="008C0406" w:rsidRPr="00794E27" w:rsidRDefault="008C0406" w:rsidP="00794E27">
      <w:pPr>
        <w:tabs>
          <w:tab w:val="right" w:pos="567"/>
          <w:tab w:val="left" w:pos="851"/>
          <w:tab w:val="right" w:pos="993"/>
          <w:tab w:val="left" w:pos="1134"/>
        </w:tabs>
        <w:ind w:firstLine="0"/>
        <w:rPr>
          <w:i/>
          <w:color w:val="000000" w:themeColor="text1"/>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00794E27" w:rsidRPr="00794E27">
        <w:rPr>
          <w:color w:val="000000" w:themeColor="text1"/>
        </w:rPr>
        <w:t>Robert Sedgewick</w:t>
      </w:r>
      <w:r w:rsidR="00794E27">
        <w:rPr>
          <w:color w:val="000000" w:themeColor="text1"/>
        </w:rPr>
        <w:t xml:space="preserve">, </w:t>
      </w:r>
      <w:r w:rsidR="00794E27" w:rsidRPr="00794E27">
        <w:rPr>
          <w:color w:val="000000" w:themeColor="text1"/>
        </w:rPr>
        <w:t>Philippe Flajolet</w:t>
      </w:r>
      <w:r w:rsidR="00794E27">
        <w:rPr>
          <w:color w:val="000000" w:themeColor="text1"/>
        </w:rPr>
        <w:t xml:space="preserve">, </w:t>
      </w:r>
      <w:r w:rsidR="00794E27" w:rsidRPr="00794E27">
        <w:rPr>
          <w:i/>
          <w:color w:val="000000" w:themeColor="text1"/>
        </w:rPr>
        <w:t>An introduction to the analysis of algorithms</w:t>
      </w:r>
      <w:r w:rsidR="00794E27">
        <w:rPr>
          <w:i/>
          <w:color w:val="000000" w:themeColor="text1"/>
        </w:rPr>
        <w:t xml:space="preserve">, </w:t>
      </w:r>
      <w:r w:rsidR="00DC2670" w:rsidRPr="00214682">
        <w:rPr>
          <w:rFonts w:ascii="Berkeley-Book" w:hAnsi="Berkeley-Book"/>
          <w:color w:val="231F20"/>
          <w:szCs w:val="28"/>
        </w:rPr>
        <w:t>Addison-Wesley</w:t>
      </w:r>
      <w:r w:rsidR="00DC2670">
        <w:rPr>
          <w:rFonts w:ascii="Berkeley-Book" w:hAnsi="Berkeley-Book"/>
          <w:color w:val="231F20"/>
          <w:szCs w:val="28"/>
        </w:rPr>
        <w:t xml:space="preserve"> 2013.</w:t>
      </w:r>
    </w:p>
    <w:p w:rsidR="008C0406" w:rsidRDefault="008C0406" w:rsidP="006A3D45">
      <w:pPr>
        <w:pStyle w:val="Bodytext40"/>
        <w:shd w:val="clear" w:color="auto" w:fill="auto"/>
        <w:spacing w:line="312" w:lineRule="auto"/>
        <w:ind w:left="360" w:hanging="360"/>
        <w:rPr>
          <w:sz w:val="26"/>
          <w:szCs w:val="26"/>
          <w:lang w:bidi="en-US"/>
        </w:rPr>
      </w:pPr>
    </w:p>
    <w:bookmarkEnd w:id="2"/>
    <w:bookmarkEnd w:id="3"/>
    <w:p w:rsidR="000B4EC4" w:rsidRPr="00C45E7B" w:rsidRDefault="000B4EC4" w:rsidP="006A3D45">
      <w:pPr>
        <w:spacing w:line="312" w:lineRule="auto"/>
      </w:pPr>
    </w:p>
    <w:sectPr w:rsidR="000B4EC4" w:rsidRPr="00C45E7B" w:rsidSect="005435AC">
      <w:pgSz w:w="11900" w:h="16840" w:code="9"/>
      <w:pgMar w:top="1134" w:right="1134" w:bottom="1134" w:left="1701"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78B" w:rsidRDefault="0012178B" w:rsidP="001811B3">
      <w:r>
        <w:separator/>
      </w:r>
    </w:p>
  </w:endnote>
  <w:endnote w:type="continuationSeparator" w:id="0">
    <w:p w:rsidR="0012178B" w:rsidRDefault="0012178B"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rsidP="008D0612">
    <w:pPr>
      <w:pStyle w:val="Footer"/>
    </w:pPr>
  </w:p>
  <w:p w:rsidR="004662D6" w:rsidRDefault="004662D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pPr>
      <w:pStyle w:val="Footer"/>
      <w:jc w:val="center"/>
    </w:pPr>
  </w:p>
  <w:p w:rsidR="004662D6" w:rsidRDefault="004662D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841485"/>
      <w:docPartObj>
        <w:docPartGallery w:val="Page Numbers (Bottom of Page)"/>
        <w:docPartUnique/>
      </w:docPartObj>
    </w:sdtPr>
    <w:sdtEndPr>
      <w:rPr>
        <w:noProof/>
      </w:rPr>
    </w:sdtEndPr>
    <w:sdtContent>
      <w:p w:rsidR="004662D6" w:rsidRDefault="004662D6">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4662D6" w:rsidRDefault="004662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78B" w:rsidRDefault="0012178B" w:rsidP="001811B3">
      <w:r>
        <w:separator/>
      </w:r>
    </w:p>
  </w:footnote>
  <w:footnote w:type="continuationSeparator" w:id="0">
    <w:p w:rsidR="0012178B" w:rsidRDefault="0012178B" w:rsidP="00181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pPr>
      <w:pStyle w:val="Header"/>
    </w:pPr>
  </w:p>
  <w:sdt>
    <w:sdtPr>
      <w:id w:val="625357505"/>
      <w:docPartObj>
        <w:docPartGallery w:val="Page Numbers (Top of Page)"/>
        <w:docPartUnique/>
      </w:docPartObj>
    </w:sdtPr>
    <w:sdtEndPr>
      <w:rPr>
        <w:noProof/>
      </w:rPr>
    </w:sdtEndPr>
    <w:sdtContent>
      <w:p w:rsidR="004662D6" w:rsidRDefault="004662D6" w:rsidP="00276736">
        <w:pPr>
          <w:pStyle w:val="Header"/>
          <w:jc w:val="center"/>
        </w:pPr>
        <w:r>
          <w:fldChar w:fldCharType="begin"/>
        </w:r>
        <w:r>
          <w:instrText xml:space="preserve"> PAGE   \* MERGEFORMAT </w:instrText>
        </w:r>
        <w:r>
          <w:fldChar w:fldCharType="separate"/>
        </w:r>
        <w:r w:rsidR="0076549C">
          <w:rPr>
            <w:noProof/>
          </w:rPr>
          <w:t>10</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3D770BA"/>
    <w:multiLevelType w:val="hybridMultilevel"/>
    <w:tmpl w:val="AE50B330"/>
    <w:lvl w:ilvl="0" w:tplc="CBC25AD4">
      <w:start w:val="1"/>
      <w:numFmt w:val="decimal"/>
      <w:lvlText w:val="%1."/>
      <w:lvlJc w:val="left"/>
      <w:pPr>
        <w:ind w:left="1077" w:hanging="360"/>
      </w:pPr>
      <w:rPr>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F331ADD"/>
    <w:multiLevelType w:val="multilevel"/>
    <w:tmpl w:val="9F24C35A"/>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4"/>
  </w:num>
  <w:num w:numId="2">
    <w:abstractNumId w:val="13"/>
  </w:num>
  <w:num w:numId="3">
    <w:abstractNumId w:val="5"/>
  </w:num>
  <w:num w:numId="4">
    <w:abstractNumId w:val="7"/>
  </w:num>
  <w:num w:numId="5">
    <w:abstractNumId w:val="0"/>
  </w:num>
  <w:num w:numId="6">
    <w:abstractNumId w:val="12"/>
  </w:num>
  <w:num w:numId="7">
    <w:abstractNumId w:val="8"/>
  </w:num>
  <w:num w:numId="8">
    <w:abstractNumId w:val="1"/>
  </w:num>
  <w:num w:numId="9">
    <w:abstractNumId w:val="9"/>
  </w:num>
  <w:num w:numId="10">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1"/>
  </w:num>
  <w:num w:numId="15">
    <w:abstractNumId w:val="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D0"/>
    <w:rsid w:val="000205FF"/>
    <w:rsid w:val="000215EC"/>
    <w:rsid w:val="00021E90"/>
    <w:rsid w:val="00024295"/>
    <w:rsid w:val="000262E7"/>
    <w:rsid w:val="00027075"/>
    <w:rsid w:val="00030088"/>
    <w:rsid w:val="00030DA1"/>
    <w:rsid w:val="00030F71"/>
    <w:rsid w:val="00032E33"/>
    <w:rsid w:val="0003473C"/>
    <w:rsid w:val="00044B67"/>
    <w:rsid w:val="000462A3"/>
    <w:rsid w:val="00046AE5"/>
    <w:rsid w:val="00047C69"/>
    <w:rsid w:val="00055315"/>
    <w:rsid w:val="000572DD"/>
    <w:rsid w:val="00064E8C"/>
    <w:rsid w:val="00067D90"/>
    <w:rsid w:val="00070A4C"/>
    <w:rsid w:val="0007300F"/>
    <w:rsid w:val="000732CC"/>
    <w:rsid w:val="0007683A"/>
    <w:rsid w:val="00080A9C"/>
    <w:rsid w:val="00081F87"/>
    <w:rsid w:val="00082894"/>
    <w:rsid w:val="00085061"/>
    <w:rsid w:val="000856F7"/>
    <w:rsid w:val="000901F5"/>
    <w:rsid w:val="00093EA2"/>
    <w:rsid w:val="00094959"/>
    <w:rsid w:val="000A00F6"/>
    <w:rsid w:val="000A0214"/>
    <w:rsid w:val="000A0663"/>
    <w:rsid w:val="000A5D0D"/>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1E76"/>
    <w:rsid w:val="000E243A"/>
    <w:rsid w:val="000E24AE"/>
    <w:rsid w:val="000E60AB"/>
    <w:rsid w:val="000E7D63"/>
    <w:rsid w:val="000F6B5F"/>
    <w:rsid w:val="000F7075"/>
    <w:rsid w:val="000F77B3"/>
    <w:rsid w:val="00101809"/>
    <w:rsid w:val="00103942"/>
    <w:rsid w:val="001039B9"/>
    <w:rsid w:val="001065EB"/>
    <w:rsid w:val="00115FC4"/>
    <w:rsid w:val="001177B1"/>
    <w:rsid w:val="0012178B"/>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B26BE"/>
    <w:rsid w:val="001B493C"/>
    <w:rsid w:val="001B5920"/>
    <w:rsid w:val="001B5A10"/>
    <w:rsid w:val="001B60A5"/>
    <w:rsid w:val="001C1E10"/>
    <w:rsid w:val="001C2D82"/>
    <w:rsid w:val="001C5740"/>
    <w:rsid w:val="001C5A41"/>
    <w:rsid w:val="001C6834"/>
    <w:rsid w:val="001C728F"/>
    <w:rsid w:val="001C7940"/>
    <w:rsid w:val="001D23CB"/>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4682"/>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6385A"/>
    <w:rsid w:val="002709ED"/>
    <w:rsid w:val="00271C39"/>
    <w:rsid w:val="00276736"/>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686"/>
    <w:rsid w:val="002F0B9F"/>
    <w:rsid w:val="002F1A7A"/>
    <w:rsid w:val="00300A3B"/>
    <w:rsid w:val="0030323E"/>
    <w:rsid w:val="00303DAC"/>
    <w:rsid w:val="00305887"/>
    <w:rsid w:val="00305DD2"/>
    <w:rsid w:val="00311B30"/>
    <w:rsid w:val="00312BB4"/>
    <w:rsid w:val="00314DD3"/>
    <w:rsid w:val="00315868"/>
    <w:rsid w:val="00316F0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10E2"/>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1A3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662D6"/>
    <w:rsid w:val="00470F04"/>
    <w:rsid w:val="00472F96"/>
    <w:rsid w:val="00474A77"/>
    <w:rsid w:val="00475831"/>
    <w:rsid w:val="004766E3"/>
    <w:rsid w:val="00476DCE"/>
    <w:rsid w:val="00477C81"/>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2669"/>
    <w:rsid w:val="004D4D10"/>
    <w:rsid w:val="004D4DAF"/>
    <w:rsid w:val="004D5B6D"/>
    <w:rsid w:val="004D5E21"/>
    <w:rsid w:val="004D6892"/>
    <w:rsid w:val="004D6D13"/>
    <w:rsid w:val="004D6EAB"/>
    <w:rsid w:val="004E3552"/>
    <w:rsid w:val="004F15DD"/>
    <w:rsid w:val="004F30FE"/>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5AC"/>
    <w:rsid w:val="00543F69"/>
    <w:rsid w:val="0054630A"/>
    <w:rsid w:val="005479FE"/>
    <w:rsid w:val="00547B0F"/>
    <w:rsid w:val="0055563F"/>
    <w:rsid w:val="00555DB0"/>
    <w:rsid w:val="005562CA"/>
    <w:rsid w:val="00561D04"/>
    <w:rsid w:val="0056272C"/>
    <w:rsid w:val="00562F65"/>
    <w:rsid w:val="00563A77"/>
    <w:rsid w:val="00564484"/>
    <w:rsid w:val="00566634"/>
    <w:rsid w:val="00566C3D"/>
    <w:rsid w:val="00566E30"/>
    <w:rsid w:val="00571AB0"/>
    <w:rsid w:val="00572030"/>
    <w:rsid w:val="0057311F"/>
    <w:rsid w:val="005731D4"/>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2B3"/>
    <w:rsid w:val="005A577F"/>
    <w:rsid w:val="005A7EFF"/>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6D49"/>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07DC"/>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C716D"/>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3288"/>
    <w:rsid w:val="0073588D"/>
    <w:rsid w:val="007361F3"/>
    <w:rsid w:val="00737569"/>
    <w:rsid w:val="007421E2"/>
    <w:rsid w:val="00743171"/>
    <w:rsid w:val="007461F3"/>
    <w:rsid w:val="0075117D"/>
    <w:rsid w:val="00752BC0"/>
    <w:rsid w:val="007550ED"/>
    <w:rsid w:val="00761541"/>
    <w:rsid w:val="00763EF4"/>
    <w:rsid w:val="00764055"/>
    <w:rsid w:val="00764A2A"/>
    <w:rsid w:val="0076549C"/>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4E27"/>
    <w:rsid w:val="00797FD6"/>
    <w:rsid w:val="007A1652"/>
    <w:rsid w:val="007A3D7D"/>
    <w:rsid w:val="007A48A4"/>
    <w:rsid w:val="007A6575"/>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4B74"/>
    <w:rsid w:val="00845993"/>
    <w:rsid w:val="00854C5A"/>
    <w:rsid w:val="00855110"/>
    <w:rsid w:val="00856235"/>
    <w:rsid w:val="00856EA1"/>
    <w:rsid w:val="00860D3F"/>
    <w:rsid w:val="00861474"/>
    <w:rsid w:val="00862052"/>
    <w:rsid w:val="0086618A"/>
    <w:rsid w:val="008667FC"/>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0406"/>
    <w:rsid w:val="008C1944"/>
    <w:rsid w:val="008C2520"/>
    <w:rsid w:val="008C3E38"/>
    <w:rsid w:val="008C52ED"/>
    <w:rsid w:val="008C5941"/>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331"/>
    <w:rsid w:val="009215B2"/>
    <w:rsid w:val="009219C7"/>
    <w:rsid w:val="00921D02"/>
    <w:rsid w:val="00922DDB"/>
    <w:rsid w:val="00923164"/>
    <w:rsid w:val="00924FFC"/>
    <w:rsid w:val="00926C0C"/>
    <w:rsid w:val="00930832"/>
    <w:rsid w:val="0093183F"/>
    <w:rsid w:val="009323C7"/>
    <w:rsid w:val="009335D5"/>
    <w:rsid w:val="009335FF"/>
    <w:rsid w:val="0093418F"/>
    <w:rsid w:val="00934B47"/>
    <w:rsid w:val="00940886"/>
    <w:rsid w:val="00943C16"/>
    <w:rsid w:val="00946D50"/>
    <w:rsid w:val="00947E6E"/>
    <w:rsid w:val="00951731"/>
    <w:rsid w:val="0095176D"/>
    <w:rsid w:val="00952282"/>
    <w:rsid w:val="00954D5D"/>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3E2E"/>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131D"/>
    <w:rsid w:val="00A53090"/>
    <w:rsid w:val="00A53555"/>
    <w:rsid w:val="00A55D1B"/>
    <w:rsid w:val="00A56489"/>
    <w:rsid w:val="00A57107"/>
    <w:rsid w:val="00A57B7F"/>
    <w:rsid w:val="00A6155B"/>
    <w:rsid w:val="00A61ED6"/>
    <w:rsid w:val="00A65698"/>
    <w:rsid w:val="00A660A5"/>
    <w:rsid w:val="00A66AAF"/>
    <w:rsid w:val="00A707CF"/>
    <w:rsid w:val="00A7438F"/>
    <w:rsid w:val="00A7759A"/>
    <w:rsid w:val="00A77A1E"/>
    <w:rsid w:val="00A824CC"/>
    <w:rsid w:val="00A847EF"/>
    <w:rsid w:val="00A84DF5"/>
    <w:rsid w:val="00A8502C"/>
    <w:rsid w:val="00A8523A"/>
    <w:rsid w:val="00A9011C"/>
    <w:rsid w:val="00A9038C"/>
    <w:rsid w:val="00A907DB"/>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4D78"/>
    <w:rsid w:val="00C05FF9"/>
    <w:rsid w:val="00C07DDE"/>
    <w:rsid w:val="00C105BE"/>
    <w:rsid w:val="00C13383"/>
    <w:rsid w:val="00C15B2D"/>
    <w:rsid w:val="00C178B1"/>
    <w:rsid w:val="00C2072E"/>
    <w:rsid w:val="00C23224"/>
    <w:rsid w:val="00C23EE1"/>
    <w:rsid w:val="00C246EE"/>
    <w:rsid w:val="00C259A8"/>
    <w:rsid w:val="00C26041"/>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19B2"/>
    <w:rsid w:val="00D42B1E"/>
    <w:rsid w:val="00D43EED"/>
    <w:rsid w:val="00D44904"/>
    <w:rsid w:val="00D462CF"/>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2670"/>
    <w:rsid w:val="00DC4CFC"/>
    <w:rsid w:val="00DC513A"/>
    <w:rsid w:val="00DC584C"/>
    <w:rsid w:val="00DC5927"/>
    <w:rsid w:val="00DC6330"/>
    <w:rsid w:val="00DD195B"/>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557"/>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2ED9"/>
    <w:rsid w:val="00EB3013"/>
    <w:rsid w:val="00EB4807"/>
    <w:rsid w:val="00EB594B"/>
    <w:rsid w:val="00EC20B2"/>
    <w:rsid w:val="00EC5CCF"/>
    <w:rsid w:val="00EC6654"/>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180C"/>
    <w:rsid w:val="00F02A9D"/>
    <w:rsid w:val="00F0384E"/>
    <w:rsid w:val="00F04429"/>
    <w:rsid w:val="00F04F10"/>
    <w:rsid w:val="00F077C2"/>
    <w:rsid w:val="00F12551"/>
    <w:rsid w:val="00F13BAD"/>
    <w:rsid w:val="00F140F0"/>
    <w:rsid w:val="00F16AE1"/>
    <w:rsid w:val="00F17AC3"/>
    <w:rsid w:val="00F17FDA"/>
    <w:rsid w:val="00F2164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E62"/>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18B1"/>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1B6"/>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png"/><Relationship Id="rId63" Type="http://schemas.openxmlformats.org/officeDocument/2006/relationships/image" Target="media/image34.png"/><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oleObject" Target="embeddings/oleObject38.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image" Target="media/image37.png"/><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image" Target="media/image59.wmf"/><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oleObject" Target="embeddings/oleObject37.bin"/><Relationship Id="rId113"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8.wmf"/><Relationship Id="rId103" Type="http://schemas.openxmlformats.org/officeDocument/2006/relationships/oleObject" Target="embeddings/oleObject36.bin"/><Relationship Id="rId108"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oleObject" Target="embeddings/oleObject19.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image" Target="media/image57.wmf"/><Relationship Id="rId114"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39.bin"/><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30.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Berkeley-Book">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805"/>
    <w:rsid w:val="00F31805"/>
    <w:rsid w:val="00FC1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31805"/>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3180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718D1A-C1D6-4FA8-BF2C-6B484BD3BF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29</Pages>
  <Words>4954</Words>
  <Characters>28242</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3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7</cp:revision>
  <cp:lastPrinted>2018-08-21T19:24:00Z</cp:lastPrinted>
  <dcterms:created xsi:type="dcterms:W3CDTF">2018-08-27T15:27:00Z</dcterms:created>
  <dcterms:modified xsi:type="dcterms:W3CDTF">2018-08-28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